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1" r:id="rId2"/>
    <p:sldMasterId id="2147483683" r:id="rId3"/>
    <p:sldMasterId id="2147483695" r:id="rId4"/>
    <p:sldMasterId id="2147483707" r:id="rId5"/>
  </p:sldMasterIdLst>
  <p:sldIdLst>
    <p:sldId id="259" r:id="rId6"/>
    <p:sldId id="262" r:id="rId7"/>
    <p:sldId id="271" r:id="rId8"/>
    <p:sldId id="398" r:id="rId9"/>
    <p:sldId id="399" r:id="rId10"/>
    <p:sldId id="400" r:id="rId11"/>
    <p:sldId id="274" r:id="rId12"/>
    <p:sldId id="301" r:id="rId13"/>
    <p:sldId id="304" r:id="rId14"/>
    <p:sldId id="307" r:id="rId15"/>
    <p:sldId id="310" r:id="rId16"/>
    <p:sldId id="313" r:id="rId17"/>
    <p:sldId id="316" r:id="rId18"/>
    <p:sldId id="319" r:id="rId19"/>
    <p:sldId id="322" r:id="rId20"/>
    <p:sldId id="325" r:id="rId21"/>
    <p:sldId id="343" r:id="rId22"/>
    <p:sldId id="346" r:id="rId23"/>
    <p:sldId id="349" r:id="rId24"/>
    <p:sldId id="355" r:id="rId25"/>
    <p:sldId id="358" r:id="rId26"/>
    <p:sldId id="361" r:id="rId27"/>
    <p:sldId id="364" r:id="rId28"/>
    <p:sldId id="367" r:id="rId29"/>
    <p:sldId id="370" r:id="rId30"/>
    <p:sldId id="373" r:id="rId31"/>
    <p:sldId id="376" r:id="rId32"/>
    <p:sldId id="379" r:id="rId33"/>
    <p:sldId id="382" r:id="rId34"/>
  </p:sldIdLst>
  <p:sldSz cx="12192000" cy="6858000"/>
  <p:notesSz cx="6858000" cy="9144000"/>
  <p:custDataLst>
    <p:tags r:id="rId3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Dark Style 1 - Accent 1">
    <a:wholeTbl>
      <a:tcTxStyle>
        <a:fontRef idx="minor"/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00"/>
    <p:restoredTop sz="0"/>
  </p:normalViewPr>
  <p:slideViewPr>
    <p:cSldViewPr>
      <p:cViewPr varScale="1">
        <p:scale>
          <a:sx n="80" d="100"/>
          <a:sy n="80" d="100"/>
        </p:scale>
        <p:origin x="100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tableStyles" Target="tableStyles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tags" Target="tags/tag1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7-28T11:03:18.474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9013 2187 0,'-17'0'16,"-1"0"15,18-17-15,0 34 62,-17 1-63,17-1-15,0 19 16,0-19 0,0 1-16,0 0 0,17-18 15,-17 17-15,18-17 0,-1 18 16,19 0-16,-19-18 15,19 0-15,-1-18 16,-17 0-16,-1 1 0,1-1 16,0 0-16,-1 1 0,-17-1 15,35-35-15,-35 36 0,0-1 0,0-17 16,0 17-16,0 0 0,0-17 16,0 17-16,0 1 0,0-1 0,-17-17 15,17 17-15,-18 1 0,18-1 16,-17 0-16,17 36 31,0 0-31,0 17 16,0 0-16,0-17 15,0 17-15,0 0 0,17-17 16,-17 17-16,18 1 0,-18-1 0,17 0 16,-17 36-16,18-36 0,-18 0 15,0 1-15,18 34 16,-18-35-16,0 1 0,17-19 0,-17 19 15,0-19-15,0 18 0,0-17 0,0 0 0,0-1 16,0 1-16,0 0 16,0-36 15,0 0-31,0 1 0,0-1 16,-17-17-16,17-18 15,-18 18-15,18-36 0,0 18 16,0 18-16,0 0 0,-18-18 15,18-36-15,0 54 0,0 0 0,0 0 16,0-1-16,18 1 16,0 17-16,-1 1 0,1-1 15,0 18-15,-1 0 0,1 0 16,0 0-16,-1 0 0,1 0 0,-1 18 16,1-18-16,0 17 0,-18 1 0,17-18 0,-17 18 15,0-1-15,0 19 0,0-19 16,0 1-16,-35 35 0,17-18 15,-17-17-15,18-1 0,-19 1 0,-17 17 16,36-17-16,-19-18 0,19 0 16,-1 0-16,-17 0 0,17 0 15,1 0-15,-1-18 16,18 1 0</inkml:trace>
  <inkml:trace contextRef="#ctx0" brushRef="#br0" timeOffset="3313.42">9013 3369 0,'0'0'0,"18"0"63,-18 18-63,35-18 15,-17 0-15,0 0 0,17 0 16,18-18-16,-35 18 16,-1-18-16,1 18 0,-1-17 0,1 17 15,53-53 1,-54 18-16,1 17 0,-18-17 16,0-36-1,0 53-15,0 1 0,0-1 16,0 1-16,0-1 0,-18 0 0,18 1 15,-17 17-15,17-18 0,0 36 47,0 70-31,17-35 0,36 141-1,-35-106 1,-18-35-16,0-18 0,35 124 15,-35-106 1,18-18-16,-18-17 0,0 70 31,0-106-15,0 1 0,0-1-16,-36-229 31,19 212-31,17-18 0,0 18 15,17-142 1,1 142-16,0 17 16,-18 1-16,17-1 0,1 18 0,17-18 0,-17 18 15,0 0-15,17 0 0,-18 18 16,1 0-16,-18 52 16,-18-52-1,-193 141 1,140-124-1,54-18-15,-1 1 16,-17-18-16</inkml:trace>
  <inkml:trace contextRef="#ctx0" brushRef="#br0" timeOffset="5860.68">9084 4357 0,'0'0'0,"-18"0"31,18 17 16,-17-17-47,17 18 16,0 53 15,0-54-31,17 1 0,1-18 16,17 18-16,-17-18 15,35 0-15,35-71 32,-53 36-32,18-106 31,-53 123-31,0 0 0,0 1 16,0-19-1,0 19-15,-17 17 16,17 17-1,0 125 17,17-72-17,1 159 1,-18-140 0,0-37-16,0-16 0,0 105 31,0-123-31,0-1 0,0 1 15,0-36 1,0 1-16,0-1 0,-18-70 31,18 17-31,-17 36 0,17-18 0,0 18 16,-18-142 0,18 89-16,0 53 15,0-36-15,53 1 16,-53 52-16,18 0 0,-1 1 15,18 17-15,-17-18 0,17 18 16,36 0-16,-53 18 0,17-18 16,-18 17-16,72 54 15,-89-53 1,0 17-16,0-17 0,-89 70 16,72-71-1,-18-17-15,-1 18 0,1 0 0,0-1 16,-1-17-16,19 18 0,-18-18 0,-1 18 15,19-18-15,-1 0 0,0 0 0,1 0 16,17-18 0,17 18-1</inkml:trace>
  <inkml:trace contextRef="#ctx0" brushRef="#br0" timeOffset="9547.9">9313 5327 0,'0'0'0,"-17"18"78,-1-18-78,0 0 16,1 17-16,-1-17 15,1 18-15,-1-18 16,-123 159 0,123-142-1,0 19-15,-17 16 0,18 90 32,17-125-32,0 1 15,17-18-15,36 17 16,-35-34-16,35-1 0,-36 18 15,107-88 1,-107 53-16,1 17 0,-18 0 16,18-87-1,-18 69-15,0 19 16,0-19-16,0 19 16,0-1-16,0 53 31,0-17-16,35 106 1,-17-72 0,-1-34-16,1 17 15,35 1-15,-36-19 16,1-17-16,17 18 0,-17-18 16,0 0-16,-1 0 0,1-18 15,17 1-15,-17 17 0,17-18 0,-17 0 16,-1 1-16,1 17 0,-18-18 0,18 0 15,-1 18-15</inkml:trace>
  <inkml:trace contextRef="#ctx0" brushRef="#br0" timeOffset="12297.4">9208 6456 0,'0'-18'0,"-18"18"47,18 18-32,0 17-15,0 0 16,0 1-16,0-1 0,0 0 0,0 1 16,0-1-16,0 35 0,0-34 15,0-1-15,0 0 0,0 18 16,0-18-16,0 1 0,0-19 16,18 1-16,-18 0 0,17-36 31,-17-17-16,0 17-15,0-17 0,0 17 0,0-17 16,0 17-16,0-17 0,-17 0 0,17-1 16,0 1-16,-18 0 0,18 0 0,0-36 15,0 36-15,0-18 0,0 35 16,18-17-16,-1-18 0,1 18 16,-1 17-16,19 0 0,-19 1 15,1 17-15,17 17 0,-17-17 16,17 18-16,-17 0 0,-18-1 15,17 1-15,-17 0 0,0-1 16,0 1-16,0-1 0,0 1 0,-17 0 16,-1-1-16,-17 19 0,17-19 0,-17 1 15,-18 0-15,18-1 16,0-17-16,17 18 0,-17-18 0,17 0 16,-17 0-16,17 0 0,18-18 31</inkml:trace>
  <inkml:trace contextRef="#ctx0" brushRef="#br0" timeOffset="15625.73">9507 7691 0,'-17'0'47,"-1"0"-47,0 0 15,1 0 1,-1 0-16,1 0 0,-1 17 16,0-17-16,1 0 0,-1 0 0,0 0 15,1 18-15,-19-1 0,19 1 16,-18-18-16,17 18 0,0-1 0,1 1 15,-19 35-15,36-35 16,-17-1-16,17 1 0,0 17 0,0-17 0,0-1 16,0 19-16,17-19 0,1 1 15,0 0-15,-1-18 0,19 0 16,-1 0-16,-18 0 0,1-18 0,53 0 16,-54-17-16,19 17 0,-19 1 15,1-18-15,-1 17 0,1-17 16,17-18-16,-35 35 0,18 0 15,-18-17-15,0 17 0,0 1 0,0-36 16,0 35-16,0 1 16,-18 34-1,18 36 1,0 0-16,0 0 16,0 0-16,0-35 15,18 17-15,0 0 0,-1-17 16,19-1-16,-19-17 15,18 0-15,1 0 0,-1 0 16,0 0-16,-17-17 0,17-1 0,18 1 16,-35-1-16,-1 0 0,19 1 15,-19-1-15,1 0 0,-18 1 16,0-1-16,0 0 0</inkml:trace>
  <inkml:trace contextRef="#ctx0" brushRef="#br0" timeOffset="18158.21">9296 8978 0,'-18'0'16,"18"-17"0</inkml:trace>
  <inkml:trace contextRef="#ctx0" brushRef="#br0" timeOffset="19299.22">8996 8961 0,'-18'0'16,"18"17"-16,0 1 31,-17-1-31,17 1 0,-18 70 32,18-70-32,18-18 15,-1 18-15,-17-1 0,18-17 0,35 18 16,-36-36-1,1 18-15,0-17 0,17 17 0,-17-18 16,52-53-16,-35 18 16,-17 36-16,0-18 0,17-89 15,-17 89 1,-18 17-16,0-17 0,0 0 0,0 17 16,0-17-16,0 17 0,0 0 15,-18 18 1,18 71-1,0-53-15,0 17 0,0 0 16,0 0-16,0 1 0,0-1 0,0 18 16,0-18-16,0 18 0,0-18 0,18 1 0,-18 17 15,17 17-15,-17-17 16,0-18-16,0 1 0,0-1 0,0 0 16,0 0-16,0 18 0,0-35 15,0 0-15,0-1 16,0-34-1,0-1-15,0 0 16,-17-246 0,17 211-1,0 18-15,0-54 16,53-52 0,-36 106-16,107-53 31,-89 88-31,-35 17 0,18-17 15,-18 89 1,-18-89-16,0 17 0,1 1 16,-124 52-1,105-70-15,19 18 16,-19-18-16,-34 0 16,35 0-16,35-18 15</inkml:trace>
  <inkml:trace contextRef="#ctx0" brushRef="#br0" timeOffset="22455.75">8802 10195 0,'0'-17'15,"-18"17"1,18-18-16,0 36 47,18 52-16,-1-35-31,54 18 31,-53-35-31,-1-18 0,1 0 16,0 0-16,52-35 15,-52 17-15,-1 0 16,54-87 0,-53 87-16,-18 0 15,17-35-15,-17 1 16,0 34-16,0 0 16,0 1-16,0-1 0,0 0 0,0 1 15,0 34 16,18 1-15,-18 0-16,53 158 31,-36-88-31,1-53 0,-18 54 16,0 52 0,0-106-16,0 36 15,18-36-15,-18 18 16,0-36-16,0-52 31,0-141 0,0 105-15,35-193 0,0 193-1,-35 36-15,18 17 0,52-35 16,-52 36-1,0 17-15,-1 0 0,19 53 32,-36-18-32,0-18 0,0 1 15,0 0-15,-18-1 0,0 1 0,1 0 16,-1-1-16,0 1 0,-34 17 16,34-35-16,0 18 0,-17-18 15,17 0-15,1 0 0,-1 0 16,0 0-16,18-18 15,0 1 17</inkml:trace>
  <inkml:trace contextRef="#ctx0" brushRef="#br0" timeOffset="30454.27">9084 11448 0,'0'0'0,"0"-18"15,0 36 1,0-1 0,0 1-1,18 17-15,-1-17 16,19-1-16,-19-17 16,1 0-1,0-17-15,-1-1 0,1 1 0,-1-1 16,1 0-16,17-35 0,-17-17 15,0 52-15,-18-17 16,17-36-16,-17 54 0,0-19 0,0 19 16,0-36-16,0 35 15,0 1-15,0 34 32,0 1-32,0 35 0,18-36 0,-18 19 15,18-1 1,-1 53-16,1-53 0,-1 1 0,1-1 15,0 18-15,-1-18 0,1 0 0,-18 1 0,18-1 16,17 18-16,-17-18 16,-18-17-16,17 0 0,-17-1 0,18 1 0,-18-1 15,0-34 1,-18-18 0,1-18-1,-1-18-15,0 0 0,18 19 16,0-19-16,0 18 0,0 18 0,0 0 15,0-36-15,18 53 16,-18 1-16,18-1 0,-1 0 0,1 1 16,-1 17-16,1 0 0,0 17 15,-1 1-15,-17 17 16,18-17 0,-18 17-16,0-17 0,-35 17 0,17-17 15,0-1-15,-17 19 0,0-19 0,17-17 16,-17 36-1,0-36-15,17 17 0,0-17 0,1 0 0,-1 0 16,18-17 0</inkml:trace>
  <inkml:trace contextRef="#ctx0" brushRef="#br0" timeOffset="35808.14">9313 12418 0,'0'-18'16,"-17"18"-16,17-18 0,17 18 31,19 53-15,-36-35 0,70 88-1,-52-88 1,-1-18-1,36-36 1,-35 19-16,70-177 31,-88 158-15,0 19-16,0-72 16,0 54-1,0 70 1,18 1-1,35 175 1,-18-140 0,-35-18-16,18 17 15,17 36-15,-17-35 16,-18-54-16,0 36 0,0-17 31,0-54-15,0-17-1,-18-1-15,-17-193 32,35 159-32,0 17 0,0 17 15,35-122 1,-17 140-16,-1 0 16,1 18-16,-1-17 0,19 17 0,-19 0 15,1 0-15,0 17 16,-1-17-16,1 18 0,-18 53 31,-18-54-31,1-17 0,-1 18 0,-105 52 31,87-52-31,1 0 0,-18-18 16,18 0-16,52 0 47,-17-18-47</inkml:trace>
  <inkml:trace contextRef="#ctx0" brushRef="#br0" timeOffset="39667.53">9278 13705 0,'-18'18'0,"1"0"16,17-1-1,35 1 1,71-71 31,-71 18-47,18-71 31,-53 71-31,18-1 0,-18 1 16,0-71-1,0 89-15,0-1 0,0 0 16,0-17-16,0 53 31,0 52-15,17-17-16,54 194 31,-71-212-15,18 36-16,-18-36 0,17-17 0,-17 0 15,0 17-15,0-18 16,18 1-16,-18 0 0,0-36 31,0-35-31,0 36 16,0-54-1,0 36-15,0 17 0,0-53 16,0 19-16,0 16 0,35-34 16,-17-1-16,-1 54 15,19-36-15,-19 35 0,1 18 16,0 0-16,-1 0 0,-34 88 31,-19-53-31,-122 89 31,140-124-31,0 18 16,-35-1-16,36-17 16,-1 0-16,0 0 0,18-17 31</inkml:trace>
  <inkml:trace contextRef="#ctx0" brushRef="#br0" timeOffset="42120.21">9102 14552 0,'0'-18'406,"0"36"-312,17-18-79,-17 18-15,18-1 0,0 1 16,-1 0 0,1-18-16,0 17 15,-1-17-15,1 0 0,-1 0 16,1 0-16,-18-17 0,18 17 16,-1-18-16,1 0 0,0 18 15,-1-35-15,1 17 0,-18 1 16,18-1-16,-18 1 0,0-1 0,0 0 15,17 1-15,-17-1 0,0-17 16,0-1-16,0 19 0,0-1 0,0 1 16,-17-1-16,17 0 0,0 1 15,-18 17 1,18 17 0,0 1-16,0 0 0,0-1 15,0 1-15,0 70 0,18-53 16,-18 1-16,17-1 0,-17 0 15,18 36-15,-18-36 0,17 0 16,-17 0-16,18 36 0,-18-36 16,0-17-16,0 17 0,0-17 0,18-1 15,-18 1-15,0 0 0,0-1 16,0 1-16,0-36 16,0 1-1,-18-19-15,18-16 0,0 16 16,0 1-16,-18-18 15,18 18-15,0 0 0,0-18 0,0-18 16,0 36-16,18 0 0,0-36 16,-1 53-16,1-17 15,0 17-15,-18 1 0,17 17 0,1 0 16,0 0-16,-1 17 0,-17 1 16,0 53-1,-53-1 1,18-52-16,-36 35 15,54-53-15,-18 17 0,-18 1 16,35-18-16,0 0 16,-17 0-16,17 0 0,36 0 47</inkml:trace>
  <inkml:trace contextRef="#ctx0" brushRef="#br0" timeOffset="45260.88">9155 15487 0,'0'18'0,"-18"-18"16,18 17-16,0 1 16,0 0-16,0-1 15,0 1-15,0-1 0,0 1 16,0 0-16,18-1 16,-1 1-16,1-18 15,0 18-15,-1-18 0,18 17 16,1-17-16,-19 0 0,19-17 15,-1 17-15,-17-18 16,-1 0-16,1 18 0,-1-17 16,1-19-16,-18 19 0,0-1 15,18-17-15,-18 17 16,0-17-16,0 17 0,0 1 0,0-1 16,0 0-1,0 36 1,0 0-16,0 17 0,0 18 15,0-18-15,0 0 0,0 18 16,17-17-16,1 69 0,-18 1 16,18-53-16,-18 0 0,17-18 15,-17 18-15,18-17 0,-18 34 16,18-52-16,-18 17 0,0-17 0,0-1 16,0 1-1,-18-71 1,18 35-16,-18-70 15,18 53 1,0 0-16,0-18 0,0 17 0,0-16 16,0-1-16,0 17 0,18-17 0,-18 18 15,18-18-15,-1 18 0,-17 17 0,18 1 16,-1-1-16,19 0 0,-1 18 16,-17 0-16,-1 0 0,1 0 0,0 18 15,-1-18-15,-17 18 0,18-1 0,-18 19 16,0-19-16,0 1 0,0 17 0,-18-17 15,1-1-15,-19 36 0,1-35 16,17 0-16,-105 35 16,105-53-16,-17 17 0,0-17 15,17 0-15,0 0 16,18-17-16,0-1 16,36 0-1</inkml:trace>
  <inkml:trace contextRef="#ctx0" brushRef="#br0" timeOffset="47261.44">9049 16969 0,'0'17'31,"0"1"-31,0 0 16,35 34 15,-17-52-31,52-35 31,-52 18-31,17-19 0,-17 19 16,35-107 0,-36 71-16,1 36 15,-18-19-15,18-70 16,-18 89-16,-18 34 31,18 54-31,-18-36 16,1 389-1,17-371 1,0-18-16,0 0 0,17 89 31,-17-142-15,18-17 0,0-1-16,123-211 31,-106 230-31,-17-18 0,17 17 15,53-17 1,-88 52-16,-123 71 31,34-52-31,-157-1 32,228-35-32,0-18 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7-19T06:59:51.3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94 14412 0,'25'0'203,"0"0"-203,0 0 15,24 0 1,1 0 0,-1 0-1,-24 0 1,0 0-16,0 0 31,0 0-15,-1 0-1,1 0 1,0 0 0,-25-25-1,25 0-15,24 25 31,-24 0-31,50-50 16,-26 50 15,-24-25-15,25 1 0,-26 24-1,26-50 1,-25 50-1,24-25 1,1-24 0,0 24-1,-25 0 1,24 25 0,-49-25-1,25 25 1,0-25-16,24 1 31,-24 24 63,-25-25-79,25 25 1,-25-25-16,50 25 16,-26-25-1,26 0 1,-25 25 0,49-24-1,-49-1-15,25 0 16,24 25-1,-49-50 17,24 26-17,-24-1 1,25 0 0,-25 0-1,-1 0 1,26-24-1,-25 24 1,0-25 0,74-24-1,-49 49 1,49-24 0,0-26-1,-25 75 1,26-74-1,24 74 1,-75-50 15,1 50-15,49-74 0,0 24-1,50-49 1,-74 24-1,-1 1 1,25 0 0,50-1-1,-99 26 1,-1 24 0,75-50-1,-74 26 1,99-26-1,-100 26 1,1 24 15,24-49-15,50-75 0,-24 74-1,-26-24 1,-24 74-1,-26-24 1,125-51 0,0 26-1,-50 0 1,50-75 0,-75 50-1,-24 49 1,0 25-1</inkml:trace>
  <inkml:trace contextRef="#ctx0" brushRef="#br0" timeOffset="2645.94">12105 11286 0,'0'-25'188,"24"1"-172,-24-1-1,0 0 16,25 25-31,0-25 16,0-25 0,25-49-1,-26 74-15,26-49 16,-25 24 0,-25 26-1,74-76 1,-49 51-1,0 24 1,0 0 15,-1 0-15,1 1 0,25-26-1,24-24 1,-49-1-1,49-49 1,-24 50 0,-50-25-1,50 49 1,-26 0 0,-24 25-1,25 1 1,25-1-1,-25 25 1,-25-25 0,24 0-16,51 0 31,-1-49-15,1 24-1,-1-98 1,-24 123-1,-1-99 1,26 74 0,-50-24-1,24 24 1,1-24 0,-1 49-1,1-25 1,-25 1-1,74-51 1,-74 51 0,0 49 15,-25-25-15,24 0-1,26-24 1,-25-1-1,24 25 1,1 25 0,24-49-1,-49 49 1,25-25 0,-25 25-16,-1 0 15,26-25 1,0 0-1,-25 25 1,-1 0 15,1 0 47,0 0-62,0 0-16,0 0 16,-1 0-1,51 0 1,-26 0 15,1 0-15,-25 0-1,24 25 1,-24-25 0,0 0-1,74 25 17,-99 0-32,25-25 15,0 24 1,24-24-1,-24 25 1,74 25 0,-49-25-1,-25-25 1,0 0 0,-25 24-1,0 1 1,24-25-1,1 25 1,0-25 0,0 25 15,0-25 47,0 25-62,24-1-1,-49 1 1,25-25-16,0 0 16,-25 25 15,25-25-31,-25 25 31,24-25-15,-24 25-1,25 0 17,0-25-17,0 0-15,-25 24 16,25 1-1,24 25 1,1 24 0,49 125-1,-49-125 1,-26-24 0,26 24-1,-25-49 1,99 99-1,0-75 1,-50 1 15,-49-25-15,25 24 0,-50-24-1,0 25 1</inkml:trace>
  <inkml:trace contextRef="#ctx0" brushRef="#br0" timeOffset="3954.17">16421 10046 0,'74'74'172,"25"-24"-157,1 24-15,-1-24 16,25 24-16,0 1 16,25 74 15,99 123-15,-174-172-1,75-26 1,-149-49-1,25-25 1,0 25 0,24-1-1,1 1 1,-1 25 0,51 24-1,-26-24 1,0 74 15,1-74-31,-26-1 16,26 1-1,24-1 17,-49-49-17,49 75 1,-74-50-1,74 24 1,-74-49 0,0 25-16,24 0 15,50 24 1,-74-24 0,99 25-1,-25 24 1,-24-24-1,49 24 17,-50-24-32,50 0 31,-49 24-15,74-24-1,74-1 1,-99 1-1,25-25 1,-100-1 0,-24 1-1,25-25 1,-1 25 0,-24-25-1</inkml:trace>
  <inkml:trace contextRef="#ctx0" brushRef="#br0" timeOffset="5347.77">20439 12576 0,'25'25'187,"0"-25"-171,24 25-16,26-1 15,123 26 1,50 74 0,0 0-1,-173-74 1,-1-1-1,-24-24 1,-1 25 0,26-26-1,-26-24 1,1 25 0,49 0-1,25 25 1,-74-25-1,24-1 1,-49-24 0,49 50-1,26 0 1,73 49 0,-74-50-1,1 1 1,-51-25-1,26 24 1,-26-49 0,-24 0-1,50 25 1,-51 0 0,26-25-1,24 25 1,1 24-1,-1-49 1,50 25 15,-74-25-15,24 25 0,-49-25-1,25 0 1,-26 0-1,1 0 1,0 0 0,25 0 15,-26 0 31</inkml:trace>
  <inkml:trace contextRef="#ctx0" brushRef="#br0" timeOffset="6814.71">23688 13841 0,'25'0'156,"25"0"-140,124 50-1,74-26 1,-174-24 0,25 50-16,149 0 15,-149-50 1,75 24 0,-75 26-1,-24-25 1,-1 0-1,-49-25 1,25 0 15,-1 24-15,26-24 15,-1 0-15,-49 0-1,24 0 1,-24 0 0,0 0 15,0 0-15,0 0-1,-1 0 16,1 0-15,0 0 0,0 0 15,0 0-15,-1 0-1,1 0 1,0 0-1,0 25 1,0-25 31,-1 0-47,1 0 16,0 0-1,0 0 1,0 0 31,0 0-32,-1 0 1,1 0 46,0 0 126</inkml:trace>
  <inkml:trace contextRef="#ctx0" brushRef="#br0" timeOffset="11441.19">14436 8334 0,'0'25'156,"-24"0"-156,24 25 16,0 24-1,0-24 1,0-26 0,0 1-16,0 0 31,24-25 188,51 0-204,-50 0-15,99-50 32,-75 26-32,50-26 31,-74 25-31,50 0 15,-51 25 17</inkml:trace>
  <inkml:trace contextRef="#ctx0" brushRef="#br0" timeOffset="13546.1">14560 8533 0,'0'-25'219,"0"0"-204,50-74 1,-25 49-16,0-24 15,24 24 1,-24-24 0,0 24-1,0 26 1,49-26 15,-49 25-15,0 0-1,-1 25 1,-24-25 0,25 25-1,0 0 1,0-24 0,0 24-1,-1-25 1,26 0-1,0-25 1,74-24 0,-25 0-1,25 24 1,-124 25 0,99-24-1,-24-1 1,-1 25-1,-49-24-15,49 49 16,-24-25 0,24 25-1,-24-25 1,24 25 0,-49 0 30,0 0-30,0 0 0,24 0-1,-24 0 1,25 0-16,173 0 31,-74 0-15,0 50-1,-25-1 1,-25-24 0,-74 0-16,74 0 15,-50-1 1,-24 1 0,0-25-1,0 0 32,-25 25-31</inkml:trace>
  <inkml:trace contextRef="#ctx0" brushRef="#br0" timeOffset="15465.93">18529 7293 0,'0'49'140,"0"1"-124,0 272 0,0 1-1,0-249-15,0-24 16,0 49 0,25 50-1,0 0 1,-25-125-1,25-24 1,-25-24 109,0-1-125,0 0 16,-25 0-1,25 0-15,-50-74 16,-24-99 0,49-1-1,0 26 1,0 123-1,25 25 1,0 0 0,0 1 15,0-1 0,0 0-31,0 0 31,0-24-31,0-26 16,0 26 0,25-1-1,0 25 1,-25 0 0,25 1-1,-1-1 32,26 0-31,0 0-1,24-24 1,-49 49 0,25 0-1,24 0 1,-49 0-1,0 0 1,-1 0 31,26 49-31,-25 75-1,-25-74-15,25 24 16,-25-24-1,0-1 1,0-24 31,-50 0-31,25 0-16,-124 99 15,-99 74 16,199-173-15,24-25 0,25 25-1,-25-25 1</inkml:trace>
  <inkml:trace contextRef="#ctx0" brushRef="#br0" timeOffset="17168.43">19248 8037 0,'25'0'188,"0"0"-188,0 0 31,0 0 16,24-75-32,-49 50 1,0 1 31,0-1-31,-25 25 62,25-25-78,-24 25 15,-26 0 1,0 0 0,26 0 15,-1 25 0,0 0-31,25-1 16,-25 1-1,0 50 1,25-50 0,0-1-1,0 1 48,0 0-48,0 0 17,25-25-1,25 25-31,-25-1 15,74 1 1,-25 0 0,-49-25-1,0 25 1,0-25 0,24 0-1,-24 0 32,0 0 31,0 0-15</inkml:trace>
  <inkml:trace contextRef="#ctx0" brushRef="#br0" timeOffset="20881.8">19918 7962 0,'-25'0'171,"1"25"-171,-51 0 16,26-25 0,24 25-1,0-25-15,-25 25 32,26-1-17,-1 1-15,0-25 16,0 50-1,0 49 1,25-25 0,-25-24-1,25 49 1,0-74 0,0 0-1,25 0 16,0-1-15,25-24 0,-25 0-1,-1 0 1,26 0 0,-25-24-1,0 24 16,-25-25-31,49-25 16,-49 1 0,99-100-1,-49 25 1,-50 0 0,0 99 30,25 50 158,0 24-204,-1 26 15,1 24-15,0-25 16,74 50-1,-99-99 1,25-25 15,0 0 32,0 0-48,-1 0 1,1-25 0,-25-24-1,0 24 1,25 0 0,-25-24-16,25-51 31,0 51-16,-25 24 1,0 0 15,0 0 79,-50 1-32,50-1-78,-50 0 0,1-74 15,-26-50 1,51 99 0,-1 1-1,0-1 1,25 25 0,0 75 124,74 24-124,-24 50-16,49-25 15,50 50 1,-75-74-16,50-1 16,25 75-1,-149-124 17,0-50 108,-24 25-124,-101-74-1,76 49 1,24 0 0,0 25-1,0-25-15,-49-74 16,24-25 0,1 49 15,49 51-31,0-1 15,0-25 17,0 25 46,25 25-63,-25-24 1,49-1 0,75-25-1,-74 25 1,24 25-16,-49-24 16,0 24-1,0 0 110,-25 24-109,0 1-1,0 0 1,0 25 0,0-1-1,0-24 1,0 0 0,-25-25-1,25 25 1,0-1 15,-25 1-15,-25 0-1,26 0-15,-1 0 32,0 0-17,0-25 1,0 0-1,25 24 1,-24-24 31,48 0 94,76 0-141,49 25 15,123 25 1,-123-1-1,-99-49 1,-25 0-16,-25 25 16,24-25 15</inkml:trace>
  <inkml:trace contextRef="#ctx0" brushRef="#br0" timeOffset="24540.08">23093 7193 0,'0'25'172,"0"50"-157,0 24-15,0 25 16,0 74-1,0-99-15,0 1 16,25-1 0,0-25-16,0 50 15,-25-49 1,0-50 0,0-50 140,0 0-125,0 0-15,-25 0-1,0 25 17,25-24-32,-25 24 46,25-25-30,-25 25 0,-24-25-1,-50 25 1,24-25 0,50 25-16,-24 0 15,-1 0 1,25 0-1,0 0 32,1 25-31,24 0 15,0 0-15,0-1-1,0 26-15,24 99 32,1-75-32,-25 1 15,50-1 1,-25-49 15,0 0 0,-1-25 16,1 0-15,0 0-1,0 0-31,-25-25 15,25 0 1,-25 0 0,49 0-16,-49-24 15,25 24 1,0-25 0,-25 1-1,25-1 1,-25 25 15,0 1-15,0-1-1,0 50 267,24-1-267,1 51 1,25-26-16,-1 1 31,-24-50-15,-25 25-16,25-25 62,0 0-15,0 0-31,-1 0 31,-24-25-16,25 25-16,-25-25 17,25 0-17,0 25-15,-25-24 32</inkml:trace>
  <inkml:trace contextRef="#ctx0" brushRef="#br0" timeOffset="26888.36">23862 7342 0,'-50'-25'250,"26"25"-219,-1 0-15,0 0 0,0 0 15,0 0-15,1 0-16,-1 0 15,0 25 79,25 0-63,0 0-15,0 0 46,0-1-30,0 1-32,-25 0 15,25 0-15,0 24 16,0-24 31,0 0-47,0 0 15,0 0 1,0 49 0,0-49 15,0 0-16,0 24-15,0-24 16,0 25 0,0 24-1,0-49 1,0 0 0,0 24-1,0-24 1,0 0 15,0 0-15,0 0 15,0-1-31,0 1 47,0 0 47,0 0-1,25 24-77,0 75 0,-25-74-1,0-25 1</inkml:trace>
  <inkml:trace contextRef="#ctx0" brushRef="#br0" timeOffset="27943.02">23391 8012 0,'49'0'187,"26"-25"-171,-26 25-16,75 0 16,-99 0-1,0 0-15,0 0 16,0 0 0</inkml:trace>
  <inkml:trace contextRef="#ctx0" brushRef="#br0" timeOffset="29194.02">24309 7640 0,'-50'25'172,"-24"24"-156,-50 75-16,24 100 15,51-175 1,49 75 0,-25-25-1,25-49 1,0-25 0,0 0-1,0 24 1,0 26-1,124 73 1,25 1 0,-50-99-16,-25 24 15,-24-49 1,-25 0 0,24 0-1,-24-25 48</inkml:trace>
  <inkml:trace contextRef="#ctx0" brushRef="#br0" timeOffset="31560.9">24284 8111 0,'0'25'188,"0"25"-188,25-26 16,-1 125-1,-24 0 1,0-75-16,0 26 15,0-76 1,0 1 15,0 0-31,0-50 219,0-24-219,25-26 16,0-49-1,0 50 1,-25-1 0,25 51-16,-25-26 15,0 25 1,0 0 156,0 1-141,0-1 63,0 0 46,-25 25-93,0 0-31,25-25-16,-25 25 47,25-25-32,-25 25 1</inkml:trace>
  <inkml:trace contextRef="#ctx0" brushRef="#br0" timeOffset="32104.59">24730 7962 0</inkml:trace>
  <inkml:trace contextRef="#ctx0" brushRef="#br0" timeOffset="32190.65">24730 7962 0</inkml:trace>
  <inkml:trace contextRef="#ctx0" brushRef="#br0" timeOffset="33799.98">24656 7764 0,'25'0'157,"-25"49"-157,24 75 0,26-49 15,-25 198 1,0-174 0,49 149-1,-24 149 1,-25-323-1,-1 1-15,-24-50 32</inkml:trace>
  <inkml:trace contextRef="#ctx0" brushRef="#br0" timeOffset="35930.65">22572 9327 0,'75'0'188,"24"0"-188,99-50 0,100 25 15,-25 25 1,-149 0 0,174 0-1,-50 25 1,-100 25 0,-98-50-1,-25 0 1,0 0 15,-25 24 47,24-24-78,1 0 16,0 0 15,0 0-31,0 0 16,-1 0-1</inkml:trace>
  <inkml:trace contextRef="#ctx0" brushRef="#br0" timeOffset="38074.87">23416 9376 0,'0'25'172,"0"25"-157,0 24-15,-25-24 16,25 123 0,25-24-16,24 124 15,-24-149 1,0 0 0,24 50-1,-24-100 1,-25-99 124,-25 25-124,1-25 0,-1 1-1,-25 24 1,1 0 0,24-25-16,-25 25 15,-24 0 1,49 0-1,0 0 17,25 25-1,-25-25-15,25 24-16,0 1 15,0 0 1,0 0-1,0 74 1,0 174 0,25-224-1,-25-24 1,25-25 0,0 25 30,0-25-30,-1 0 0,1 0 15,0 0-15,0 0-1,0-25 16,24-24-15,-49 24-16,50-124 16,49-74-1,-74 148 1,0 26 0,-1-1-1,-24 25 1,0 1 15,25 73 141,25 1-172,99 123 16,74 1-1,-74-50 1,-75-74-16,-24-50 15,-25 0 1,-1 0 15,1 0 1,0-25 46</inkml:trace>
  <inkml:trace contextRef="#ctx0" brushRef="#br0" timeOffset="39968.61">24185 10021 0,'0'-25'219,"24"25"-219,1 0 15,0 0 17,0 25-17,24 0 1,-24 49-16,0 50 15,0-99 1,-25 25-16,0-25 16,25 24 15,-25 1-15,0-1-1,0-24 1,0 0-1,0 0 1,0 0 15,24-50 141,1-50-141,0 75-31,-25-49 0,25 24 16,0-124 0,-25 75-1,0-25 1,0 49 0,0 25-1,0 0 16,0 0 63,0 1-31,-25-1-32,25 0 31,-25 25-46,25-25 0</inkml:trace>
  <inkml:trace contextRef="#ctx0" brushRef="#br0" timeOffset="40968.08">26318 8930 0,'25'-25'157,"49"-25"-142,-24 50-15,24-49 16,25 49 0,-49 0-1,-25 0 1,-1 0-1</inkml:trace>
  <inkml:trace contextRef="#ctx0" brushRef="#br0" timeOffset="42011.9">25946 8632 0,'25'0'172,"24"-25"-172,1 0 15,49 25 1,-49-24-16,24 24 15,25-25 1,-74 0 15,74 25-15,0-50 0,-24 50 15,-50 0-31,-1 0 31</inkml:trace>
  <inkml:trace contextRef="#ctx0" brushRef="#br0" timeOffset="43413.58">27707 8235 0,'-50'25'187,"-74"49"-171,50 1-16,-1-1 16,26-24-1,49-25-15,-25-25 16,0 74 0,25-24-1,0-26 16,0 1-15,0 0 0,25 0-1,49 0 1,100 49 0,-50-74-1,-50 0 1,-24 0-1,-25 0 1,0 0 0,-1 0-1,1 0 1,25-74 0,24-298-1,-24 223 1,-50 124 31,0 0 0,-25 0-32,0 25 1,0 0-16,-24 0 15,-1 0 1,-24 0 0,24 0-16,-24 0 15,-1 0 1,51 0 0,24 25 15,-25-25-31,0 0 31,0 0 0,-24 75-15,-51 73 15</inkml:trace>
  <inkml:trace contextRef="#ctx0" brushRef="#br0" timeOffset="45015.58">14684 8632 0</inkml:trace>
  <inkml:trace contextRef="#ctx0" brushRef="#br0" timeOffset="46141.25">14536 8632 0,'0'25'188,"0"0"-188,0 24 15,0 26 1,-25-51-16,25 100 16,0-74-1,0 25 1,0-51-1,0 26 1,0-25 15,0 0-31</inkml:trace>
  <inkml:trace contextRef="#ctx0" brushRef="#br0" timeOffset="46772.27">14436 9649 0</inkml:trace>
  <inkml:trace contextRef="#ctx0" brushRef="#br0" timeOffset="46857.9">14436 9649 0</inkml:trace>
  <inkml:trace contextRef="#ctx0" brushRef="#br0" timeOffset="48452.05">14486 10046 0,'0'25'250,"0"0"-250,-50 74 16,26-99 78,24-50-79,-25 1 1,25 24 31,0 0 0,0-25 0,0 25-1,0 1 220,0-1-125,0 0-16</inkml:trace>
  <inkml:trace contextRef="#ctx0" brushRef="#br0" timeOffset="49440.55">14486 10492 0,'0'25'172,"0"0"-157,0 25-15,0-26 16,-25 125 0,25-99-1,0-25 1,-25 24-16,25 1 31,0-25-15,0-1-1</inkml:trace>
  <inkml:trace contextRef="#ctx0" brushRef="#br0" timeOffset="50372.93">14287 11658 0,'0'50'172,"0"-1"-172,0 26 15,0 24 1,0 0-1,0-74-15,0 25 16,0-26 0,50 51-1,-50-50 1,0 0 0</inkml:trace>
  <inkml:trace contextRef="#ctx0" brushRef="#br0" timeOffset="51299.54">14238 12750 0,'-25'24'141,"25"26"-125,0 0-16,0 49 15,0-50 1,0-24 0,0 50-1,0-26 1,0 51-1,0-76 1</inkml:trace>
  <inkml:trace contextRef="#ctx0" brushRef="#br0" timeOffset="52288.51">14188 13618 0,'-25'0'171,"1"49"-171,24 26 16,-25 24-16,0 50 16,25-124-16,0 49 15,-25 0 1,25-49 0,0 0 15,0 0 0</inkml:trace>
  <inkml:trace contextRef="#ctx0" brushRef="#br0" timeOffset="53445.09">14114 14312 0,'25'0'281,"99"-49"-265,99-26-16,75-24 15,49 25-15,546-150 16,446-98 0,1 24-1,-770 224 1,125-25-16,-249 24 31,-223 50-15,-198 1-1</inkml:trace>
  <inkml:trace contextRef="#ctx0" brushRef="#br0" timeOffset="60010.2">19918 11658 0</inkml:trace>
  <inkml:trace contextRef="#ctx0" brushRef="#br0" timeOffset="63665.11">20687 12898 0</inkml:trace>
  <inkml:trace contextRef="#ctx0" brushRef="#br0" timeOffset="65255.61">20687 12898 0,'25'0'156,"99"0"-141,149 0-15,-50-24 16,348-76 0,520-123-1,-719 99 1,843-198 0,-644 222-1,24 26 1,-247 0-1,-76 49 1,-123 25 0,-50-25-1,-74 25 1,25 0 15,-25 0-31,-25-25 125,0 0-125,-75-24 16,-74 49-1,25-25 1,75 25-16,-50 0 16,99-25 124,49 25-124,50-49 0,-24 24-16,-50 25 15,49 0 1,-24 25-1,-26-1 1,1 26 0,-25-25-1,0 74 1,0-25-16,-49 50 16,24-24-1</inkml:trace>
  <inkml:trace contextRef="#ctx0" brushRef="#br0" timeOffset="67398.77">27558 11435 0,'0'25'157,"0"49"-142,0 1-15,0 49 16,0-75 0,25-24-1,0 25 1,24 74-16,50 74 31,-74-123-15,0-1-1,-25-99 95,0-24-95,0-1-15,-50-74 16,26 25 0,-1 49-16,0 0 15,-25-98 1,26 73 15,-1 1-15,25 24-1,25 50 110,49 25-125,25 25 16,25-1 0,-74-24-1,-1 0 1,-24 0-1,0-25 1,0 0 15,-25-50 63,25-322-63,-25 347-15,0 0-16,25-49 16,-1-50-1,-24 99 16,25 25-15,0 0 109,0 50-125,49 49 16,-24 25-1,24 74 1,-49-123-16,25 49 16,-50-75-1,0-24 1</inkml:trace>
  <inkml:trace contextRef="#ctx0" brushRef="#br0" timeOffset="70484.69">29021 11336 0,'0'25'188,"-24"-1"-188,-1 26 15,0 0-15,0-26 16,0 51 0,1-26-1,-1 1 1,0 0 0,25-1-1,0 1 1,0-1-1,74 1 17,-49-25-17,0-25 1,0 0 0,0 0-16,-1-25 31,51-25-16,-50 50 1,-25-24 0,0-1-1,25 25 1,-25-25-16,24 25 16,-24-25 15,0 0 0,0-24-15,0 24-16,-24-25 15,24 26 1,-25 24 15,0 0 0,0 0 48,0 0-1,0 24-47,25 1-31,0 0 16,25-25 93,0 0-93,0 0-16,0 0 15,74-25-15,-25-49 16,1-25-1,-26 49 1,-24 0 0,0 26-1,0 24 1,-25-25 0,0 0 15,-25 25 63,0 0-79,0 0 1,1 0-1,-1 0 17,25 25-1,-25-25-15,25 25 46,0-1-31,25 1-15,0-25 0,-1 0-1,1 0 1,0 0 15,0 0 0,0 0-15,-1 0 0,1 0-1,0 0 110,0 0-109,0 0 15,-25 25-15,24-25-1,-24 25-15,0 0 47,0-1-31,0 1-1,0 25 1,0-1 0,0-24-16,0 0 31,0 0 31,-24-25-46,-1 0 15,0 0 16,0 0 0,0 0 16,1 0-17</inkml:trace>
  <inkml:trace contextRef="#ctx0" brushRef="#br0" timeOffset="71739.13">29766 11038 0,'0'25'188,"0"0"-188,0 49 0,0-24 15,0 24 1,24 1-16,1 49 16,25-50-1,-25-49 1,-25 0 31,24-25-32,26 24 1,-25-24-16,24 0 16,1 0-1,-25 0 16,-25-24-15,25 24 0,-1 0 15</inkml:trace>
  <inkml:trace contextRef="#ctx0" brushRef="#br0" timeOffset="72947.5">29741 11385 0,'0'-24'171,"25"-1"-171,49 0 0,75-74 16,-100 74 0,-49 0-1,50-25 1,-25 50 0</inkml:trace>
  <inkml:trace contextRef="#ctx0" brushRef="#br0" timeOffset="75067.97">28029 13246 0,'0'25'172,"0"49"-172,0 100 15,0 98 1,0-172-16,0-51 15,0 100 1,50 99 0,0 25-1,-26-99 1,1-174 0,-25-75 124,-25-98-140,1-26 16,-26 25-1,25 100-15,0 0 16,0-26 0,25 76-1,0-1 17,0 0-17,0-25 1,0 26-1,0-26 1,0 0 0,0-24 15,25 24-31,-25 26 31,0-1-15,25 25-1,-25-25 17,25 0-17,-25 0 17,0 1-17,50-26 1,-26 50-1,-24-50 1,25 50 0,0-24 31,25 24-32,-26-25-15,76 25 16,-1 0-1,-25 0 1,-49 0 15,-25 25 47,25-25-62,-25 24-16,0 1 16,0 0 15,-25 0-15,0 24-16,-74 51 15,-199 346 1,174-272-1,50-125 1,49 1 0,25-25-1,-25-25 17,0 0-17</inkml:trace>
  <inkml:trace contextRef="#ctx0" brushRef="#br0" timeOffset="77552.4">28823 13915 0,'0'-24'188,"25"-1"-188,0-25 16,-25 25-16,0 1 15,0-1 1,0 0 15,0 0-15,0 0-1,0 1 1,0-1 0,0 0-1,0 0 1,-25 25 15,0-25-15,0 25 31,0 0-16,1 0-16,-1 0 1,0 0 47,25 25-48,0 0 141,0 0-62,25-25-31,0 0-48,-1 0 32,1-25-31,0 0-1,0 0-15,0-24 16,24-26-16,1 26 16,-25 49 15,-25-25 0,0 0 16,24 25-31,1 0 15,-25-25-31,0 1 16,0 48 140,0 1-141,-25-25 1,25 25-16,0 25 16,0-26-1,0 1 1,0 25-16,25-25 16,0 24-1,25-24 1,49 25 15,-74-26-31,0-24 31,-1 0 1,1 0-17,0 0 79</inkml:trace>
  <inkml:trace contextRef="#ctx0" brushRef="#br0" timeOffset="81799.6">29394 13295 0,'0'25'219,"0"0"-219,0 0 15,0 0 1,24 24-16,26 1 15,49 24 1,0-49 0,-74-25 46,0 0-31,0-25-15,0 25-16,-25-49 16,24 24-1,-24 0 1,25 0 0,0 25 15,-25-25-16,0 1 79,-25 24-78,25-25-1,-25 25 1,1 0-16,-1-25 16,0 25 15,0 0 0,0 0-15,1 0-1,-1 0 1,0 0 0,0 0 31,0 0-16,1 0 31,24 25-46,0 0 0,-25-25-1,25 24 1,0 1 15,0 0 110,25-25-94,24-25-32,-49 0 1,25 1-1,0 24-15,0 0 16,-1-25 0,51 0-1,-50 0 17,-1 25-17,-24-25 16,25 25 16,-25-24-31,0-1 0,0-25-1,0-99 1,0 75-16,0-1 15,0-49 1,-25 100 0,1-26-1,-1 50 1,25-25 78,0 75 109,0-1-203,74 51 15,-49-26 1,0-49 0,-25 0-1,25-1 1,-25 1 0,24 0-1,1 25 1,0-26-1,-25 1-15,25 0 16,0 25 0,24 24-1,26 25 1,-51-49 0,1-50 265,0 0-281,-25-25 47,0 0-16,0 1-15,0-1 62,0 0-31,0 0 15,0 0-46,0 1 46,-25 24 63,25-25-109,-25 25-1,25-25 282,25 25-281,0 0-16,0-25 31,-25 0-15,25 25 78</inkml:trace>
  <inkml:trace contextRef="#ctx0" brushRef="#br0" timeOffset="84649.73">30336 13097 0,'-25'49'203,"25"1"-187,0-25-1,-24 0-15,24 24 16,0-24-1,0 0 1,0 0 62,24-25 203,1 0-218,-25-25-47,25 0-1,-25 0 32,0 1-47,0-1 47,0 0 47,0 0 453,25 25-407,0-25-46,-25 0-32,0 1 32,0-1 141,24 25-126</inkml:trace>
  <inkml:trace contextRef="#ctx0" brushRef="#br0" timeOffset="87737.69">30237 12502 0,'25'24'203,"24"1"-203,-24 25 16,50 24 0,-51 1-1,-24-51 1,25 1 0,-25 0-1,25 25 1,0-1-1,-25-24 1,0 0 0,0 0-1,25-25 1,-25 24 15,0 1 94,24-50 141,-24 1-251,0-1 1,0 0 15,0 0-31,25 0 47,-25 1-31,25 24-1,-25-25 1,0 0 0,25 0-16,-25-24 15,0 24 1,25 25 0,-1-50-1,1 50 157,0 0-172,0 0 16,0 0 77,-1 0-46,1 25-31,-25 0 0,25 49-1,0-24 1,-25-25-1,0 24 1,0-24 31,0 0 0,0 0 0,0-1 46,-25 1-77,0-25 0,0 0-1,1 0 1,-51 25 0,-74 25-1,75-26 1,49-24 15,0 0-15</inkml:trace>
  <inkml:trace contextRef="#ctx0" brushRef="#br0" timeOffset="92589.05">30882 13097 0,'0'-25'156,"25"-74"-140,24-75-16,1-74 15,-50 199 1,25-26-1,-1 1 1,1-150 0,0-123-1,-25 248 1,0 49 0,0 26-1,-25-26 1,0 25-1,25 0 1,-24 25 31,-1 0-31,0 0-1,0 0 1,0 0 31,1 25 15,-1 74-46,0 50-16,25 124 15,25-99 1,24-50 0,-24-75-16,0 51 15,0-51 1,-25-24 0,0 0 30,0 0-30,25-25-16,24 49 16,1 1-1,-25-1 1,24-24 0,-24-25-1,74 0 16,-49 0-15,-25 0 0,0 0-16,-1 0 15,-24-25 1,25-49 15,74-149-15,-74 173 15,-25 25-31,25-24 16,0-1-1,-25 25 17,-25 25 93,-74 0-110,99 25 1,-25-25-1,0 0 1,0 50 0,25-25-1,-24-25-15,24 24 16,0 1 15,0 0-15,0 49-1,49-24 1,1 0 0,-1-50-1,-24 24 17,0-24-1,0 0-16,0 0-15,49-74 16,25 24 0,0-49-1,-49 50 1,0 24 0,-26 0-1,1 25 1,-25-25 46</inkml:trace>
  <inkml:trace contextRef="#ctx0" brushRef="#br0" timeOffset="94609.8">28525 16867 0,'0'-25'157,"50"-74"-142,148-198 1,-123 197-16,-50 26 15,24 24 1,50-247 0,1-51-1,-100 224 1,25 75 0,-25 24 46,-50 0-62,0 25 16,1 0-1,-75 0-15,49 0 16,26 0 0,24 0 30,-74 50-30,74-1 0,25 1-1,0-25 1,0 0 0,0-1 15,25-24 16,24 0-32,50-74-15,75-25 16,-124 49 0,-1 50-16,26-25 31,-75 0-16,74 25 1,-49 0 15,25 0-15,-26 0-16,1-24 16,25 24-1,-1 0 1,1 0-1,-25 0 17,0 0-1,-25 24 0,49 26 0,-24-25-31,0 49 16,-25-24 0,0 0-1,0-1 1,0-24 0,-50 49-1,-24-24 1,49 0-1,-25-26 17,26-24 15</inkml:trace>
  <inkml:trace contextRef="#ctx0" brushRef="#br0" timeOffset="95656.53">29865 15056 0,'0'25'172,"0"74"-157,0 1-15,25 24 16,-25-99 0,0-1-16,148 175 15,-48-26 1,-51 26 0,-24-100 15,-25-74-16,25-25 1</inkml:trace>
  <inkml:trace contextRef="#ctx0" brushRef="#br0" timeOffset="97734.27">29890 15280 0,'0'-25'172,"0"0"-157,0-25-15,0 1 31,24 49-31,-24-25 16,25 25 0,0-25-1,0 0 32,0 25-31,-1 0 15,1 0-15,0 0-16,0 0 15,0 0 1,-1 0 62,1 0 0,0 0-78,-25 25 16,25 25-1,0 24 1,-25-24 0,0-25-1,0 24 1,0 1 0,0-25-1,0 0 1,0-1 78,-25 1-32,-25-25-31,50 25-31,-25 0 16,1-25 0,-1 0-1,0 0 1,0 25 62,0-25-62,1 0 46,-1 0 1,0 0-1,0 0-31</inkml:trace>
  <inkml:trace contextRef="#ctx0" brushRef="#br0" timeOffset="99399.38">30832 15056 0,'0'-24'250,"-25"24"-156,-24 0-63,24 0-31,0 0 78,25 24-62,0 1-1,0 0 48,0 25-48,25-50-15,74 74 16,0 0 0,-74-24-1,0-50 1,-25 25 31,25-25 15,0 0-15,-1-25-31,1 0-1,-25-24 1,25 49 0,-25-25-1,25 0 1,0 25 0,-25-50-1</inkml:trace>
  <inkml:trace contextRef="#ctx0" brushRef="#br0" timeOffset="102758.3">30659 15106 0,'24'0'266,"1"0"-188,-25-25-63,25 25 17,-25-25-17,25 25 1,0 0-1,-25-24 1,24 24 0,-24 24 406,0 1-344,0 0-47,0 0 63,0 0-79,-24-25 1,-1 0 0,0 0-1,0 0 63,25-25-15,-25 25-48,25-25 32,0 0 16,0 0-32,0 1-15,25 24-1,-25-25 17,25 25-32,0-25 15,0 25 1,-1-25 15,-24 0-15,25 25-1,0 0 1,0-24 15,24 24-31,1-25 16,-50 0-16,25 25 31,-25 25 110,0 0-126,0-1 17,-50 1-1,50 0-31,-25 0 31,1-25-15,-1 0 15,0 0-15,25 25 30,-25-25-30,0 0 15,1 0 1,24 24-17</inkml:trace>
  <inkml:trace contextRef="#ctx0" brushRef="#br0" timeOffset="105328.25">31254 14883 0,'25'0'219,"-25"-25"-203,25 25-16,-25-25 31,49-24-15,-24 24-16,-25-25 15,25 50 1,-50 0 187,0 0-172,0 0 16,1 0-31,24 25 78,-25-25-32,25 25-46,0 0-1,0-1 1,0 1 0,0 0 46,0 0-31,0 0 126,25-25-111,-1 0-14,1 0 15,0 0-1,0 0-30,0 0 15,-1 0-15,1 0 0,0 0 30,0 0-14,0 0-32,-1 0 15,1 0 17,0 0-1,0 0 0,-25-25-15,25 0-1,-1 25 1,-24-25-16,25 0 31,0 25-15,-25-24 15</inkml:trace>
  <inkml:trace contextRef="#ctx0" brushRef="#br0" timeOffset="108163.08">31700 13494 0,'0'99'188,"50"0"-188,-25-24 15,0-1-15,-1 25 16,26-49 0,49 49-1,-24-25 1,-75-24-1,-25-50 329,0 0-328,0 0 15,0 0-31,-24 74 16,-75 51-1,99-101 17,25 1-32,0 0 31,0 25 63,0-26-94,0 26 15,0-25 1,0 0-1,25-25 1,-25 24 0,49 1-1,1 0 1,24 25 0,-24-50-1,-25 0 1,0 0 15,-1 0-15,1-25 46,25-25-62,-50 1 16,25 24-16,-25 0 15,0-25 17,0 1-17,0 24 1,49 25 156,26 25-172,346 49 31,-272-74-31,-25 0 31,-99 0-31,25-25 16,24-49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7-19T11:17:00.8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94 14387 0,'25'0'203,"0"-25"-187,0 25-16,24-25 31,-24 25-31,0-25 31,0 25-31,-1 0 32,1 0 15,0 0-32,0-25 16,0 25-15,-25-24 0,24 24-1,1 0 1,0 0 0,0 0-1,0 0 1,-1 0-1,1-25 1,0 25 47,0-25-32,0 25-31,-1 0 31,1 0-15,0 0-1,0-25 1,0 0 0,-1 25-1,26-24 16,0-1-15,-26 0-16,26 25 16,-25-25-1,25-24 1,-1-1 0,50 25-1,-74 0 1,50-24-1,-26 24 1,-24 0 0,25 0-1,-26 1 1,76-26 15,-51 25-15,26 0-1,49-24 1,-50 24 0,25-25-1,-74 50 1,25-24 0,24-1-1,-49 25 1,0-50-1,49 25 1,1-24 0,-51-1-1,100-24 1,-74 24 15,24 0-15,1-24-1,24 24 1,-49 1 0,98-100-1,-23 50 1,48-75 0,125-99-1,-75 149 1,-99 25-1,-50 49-15,100-123 16,0-50 15,-100 123-31,-49 100 16,-25-24 15</inkml:trace>
  <inkml:trace contextRef="#ctx0" brushRef="#br0" timeOffset="3477.31">11435 11485 0,'0'-25'141,"25"0"-126,0-25-15,24 1 16,1-26 0,-25 51-16,99-51 15,-25-74 1,0 50 15,-49 25-31,-26 24 31,1 25-15,25-24 0,-25 24-1,-1 0 1,26 25 0,-25-25-1,0-24 1,0 24 15,-1 25-31,1-50 31,50-24-15,-26-1 0,26 1-1,-51 49 1,26-49-1,0-1 1,-26 51 0,1-1-1,0 0 1,0 25 0,0-25-1,-1-25 1,26 50-1,-50-24 17,25 24-32,-25-25 31,49 25-15,1-50-1,-50 25 16,25 1-31,24-1 16,-49 0 0,25 0-1,0 25 1,25-49 0,-26 24-1,26-25 1,0 25-1,-1 1 1,26-26 0,-1 0-1,-24 50 1,-25-24 0,24-1 15,-24 25 0,0 0-15,0 0-1,-1 0 1,1-25 0,0 25-1,0-25 1,0 25-1,-1 0 1,1 0 0,0 0-1,0 0 1,0 0 15,-25-25-31,24 25 16,1 0-1,0 0 1,0 0 0,24 0-1,1 0 1,0 0 0,-26 0 15,1 0-31,0 0 15,0 0 17,0 0-17,-1 0 17,1 0-17,0 0 16,25 0-31,-25 0 16,-1 0 0,1 0-1,0 0 1,25 0 0,-1 0-1,-24 0 1,0 0-1,24 0 1,-24 0 31,0 0-31,-25 25-16,25-25 15,0 0 1,-25 25-1,24-25 1,1 0 0,0 25-1,0-25 1,-25 25 15,25-25-15,-1 24-1,-24 1-15,25 0 16,0-25 0,0 25 15,-25 0-15,25-25-1,24 49-15,-24-24 31,-25 0-15,50 0 0,-26-1-1,1 1 1,50 25 0,-26-50-1,26 49 1,-50-24-1,-1-25 1,1 0 0,25 0-1,-1 50 1,-24-50 0,0 25-1,25-1 16,-26-24 1,1 25-1,0 0-15,0-25-16,-25 25 15,74 0 1,-24 49-1,-1-24 1,1-1 0,-25-24-1,-25 0 1,25-25 15,24 50-31,1-1 31,-25-49-15,-25 25 0</inkml:trace>
  <inkml:trace contextRef="#ctx0" brushRef="#br0" timeOffset="6636.81">14932 9451 0,'25'24'140,"25"26"-124,-1-25-16,1 24 16,0-24-1,-1 25 1,-49-25-16,50 24 16,-50-24 15,25-25 0,-25 25-15,24-25-1,1 0 17,-25 25-17,25-25 1,25 49-1,-25-49 1,-25 25 0,24-25-1,26 50 1,-25-26 0,24-24-1,-24 25 1,0 0-1,-25 0 1,25-25 15,24 25-15,-24 0 0,25 24-1,-25-49 1,-1 0-1,-24 25 1,0 0 0,25-25-16,25 25 31,-25-25-15,-1 0-1,1 24 1,25-24 15,-50 25-31,25 0 16,24 0-1,-24-25 1,0 25 0,0-25-1,24 49 1,-49-24 15,50-25-15,-50 25-16,25 0 15,-1-25 1,-24 24 46,25-24-15,0 0-31,0 0 31,-25 25-16,25-25-15,-25 50 15,25-25-31,-1-1 16,1-24 15,-25 25-31,25-25 31,-25 25-15,0 0-16,50 24 15,24-24 1,0 25 0,-24-25-16,-25-1 31,0 1-31,24 50 15,-24-51 1,0 1 0,24 50-1,1-51 1,24 26 15,-49 0-31,25-1 31,-25-24-15,49 25 0,25-1-1,-24 1 1,49 74 0,-124-50-1,25-49 1</inkml:trace>
  <inkml:trace contextRef="#ctx0" brushRef="#br0" timeOffset="8335.84">17587 11658 0,'0'25'141,"74"25"-125,-24 24-16,-1-24 15,26 24 1,-26-24-16,1-26 15,-25 1 1,24 0 0,50 49-1,-24-49 1,-26 50 0,1-50-1,-25-1 16,49 1-15,-49 25-16,25-1 16,-1-24-1,-49 0 1,50 0 0,0 0-1,24 49 1,-49-49-1,24 0 1,1 24 0,-25-49-1,24 25 1,1 0 0,0-25-1,49 49 16,-25-24-15,-49-25 0,49 25-1,-49-25 1,50 25 0,-26 24-1,1-24 1,-25 0-1,74 74 1,-74-74 0,0 25-1,49-26 1,-49 26 0,49 0-1,1-1 16,-26-49-15,1 25 0,-1-25-1,-24 25 1,25-25 0,-25 0-1,24 25 1,26 0-1,-75-1 1,24-24 0,51 0-1,-1 25 1,-24 0 0,-1-25-1,1 0-15,0 50 31,24-26-15,-49-24 0,0 0-1,24 50 1,-24-50 0,0 0-1,25 25 1,-26 0-1,26-25 1,-25 0 0,24 24-1,26 1 1,-50 0 0,-1-25-1</inkml:trace>
  <inkml:trace contextRef="#ctx0" brushRef="#br0" timeOffset="12011.27">21158 13717 0,'25'25'156,"0"-25"-140,49 25-1,26-1-15,73 1 16,-74 0 0,50 0-1,-124-25 1,25 0-1,-25 0 17,-1 0-17,1 0-15,0 0 16,0 0 0,0 25 30,-1-25-30,1 0 0,0 0-1,0 0-15,0 0 16,-1 0 0,1 0-1,25 24 1,24-24-1,-24 0 1,-25 0 15,-1 0-31,1 0 16,0 0 0,25 25-1,-26-25 1,1 25 15,0-25-15,0 0 15,0 0-15,49 50-1,-49-50-15,0 24 31,0-24-15,-1 0 47,1 0-48,-25 25 1,25-25-16,0 0 31,-25 25-15,25-25 15,-1 0-15,1 0-1,0 25 1,0-25 31,0 0-32,-1 25 1,1-25 0,0 0-1,0 0 1,0 0 31,24 0-32,-24 0 1,0 24 0,0-24-1,-1 0 1,1 0 15,0 0 0,0 0 32,0 0-32,-1 0 0,1 0 1,0 0-17,0 0 32,0 0 0,-25 25-47,24-25 47,1 0 78,0 25 31,0-25-109,0 0 94,-1 0-126,1 0-15,0 0 63,0 0-16,0 0 46,-1 0-93,1 0 125,0 0-31,0 0-63,0 0-15,0 0 15,-1 0 32,1 0-48,0 0 17,0 0-17,0 0 32,-1 0-31,1 0 15,0 0 0,0 0 16,0 0-16,24 0-15,-24 0 15,0 0 16,0 0-31,-1 0-1,1 0 1,0 0 0,0 0-1,0 0 1,-1 0 15,1 0 0,0 0-15,0 0 15</inkml:trace>
  <inkml:trace contextRef="#ctx0" brushRef="#br0" timeOffset="14556.29">14287 9376 0,'-24'0'344,"-1"0"-235,0-25-31,0 25-62,25-24 46,-25 24-46,1-25 47</inkml:trace>
  <inkml:trace contextRef="#ctx0" brushRef="#br0" timeOffset="17385.58">14139 9302 0,'0'49'203,"0"-24"-187,0 0 0,0 0 30,24-25-14,-24 25-17,0-1 32,25-24-31,-25 25-1,0 0-15,25-25 16,-25 50 0,0-26-1,0 1 17,0 0-32,25-25 15,-25 50 1,0-26-1,0 1 1,0 0 0,25-25-1,-25 50 1,0-1 0,0-24-1,0 25 1,0-26-1,0 1 1,0 0 0,0 0 15,0 0-15,0 0 15,0-1-31,0 1 31,0 0 47,0 0-47,0 0-31,0-1 47,0 1-31,0 0-16,0 0 16,0 24-1,0-24-15,0 50 16,0-26-1,0 1 17,0-25-17,0-1 1,0 1 0,0 0-1,0 25 1,0-1-1,0 26 1,0 49 0,0-75-1,0 26 1,0-1 0,0-49-1,0 25 1,0-26-1,0 76 1,0 24 15,0 49-15,-25-24 0,25-25-1,0-50 1,0-24-1,0 74 1,-25 25 0,25-99-1,0 49 1,0-25 0,0-24-1,0-25-15,0-1 16,0 26-1,0 24 17,0 1-17,0 24 1,0 99 0,0-98-1,0-51 1,0 1-1,0-25 1,0 0 0,0 24 15,0-24-31,0 0 16,0 49-1,0 25 1,0 1 15,0-51-15,0-24 31,0 0-32,0 0 48,0-1-48,0 1 1,0 0 0,0 0-1,0 0 1,0-1-1,0 26 1,0-25 0,0 0 187,0-1-203,0 51 15,0-1-15,0 1 16,0 24 0,0-74-1,25-25 1</inkml:trace>
  <inkml:trace contextRef="#ctx0" brushRef="#br0" timeOffset="19867.14">14188 9500 0,'0'-25'172,"0"1"-172,0-1 0,0 0 31,0 50 469,0 0-485,0-1 1,0 1 15,0 0 47,25 0-46,-25 0-17</inkml:trace>
  <inkml:trace contextRef="#ctx0" brushRef="#br0" timeOffset="24942.56">13097 7516 0,'49'0'172,"1"0"-157,-25 0 1,0 0 0,0 0-1,-1 0-15,-24 25 16,25-25 0,50 148-1,-51 51 1,1-125-1,-25-24 1,0 0 0,0-1-1,0-24 1,-25 0 0,1-25-1,24 25 16,24-25 141,1 0-156,0 0-16,49-50 16,1-24-1,-50 24-15,-25 25 31,24 0-15,1 25 0,-25-25 31,0-49-32,0-50 1,0 74-16,0 1 15,0 24 1,-25 0 0,25 0-1,0 1 1,-24 24 0,-1 0-1,25-25 16,-25 25 32,25-25 15,-25 25 0,0 0 125,25-25-187,-24 25 15,24-25-15,-25 25 31</inkml:trace>
  <inkml:trace contextRef="#ctx0" brushRef="#br0" timeOffset="28112.5">13717 8260 0,'25'0'219,"0"0"-203,-1 0 15,1 50-31,0-26 16,0 51-1,0-50 1,-25-1-1,0 1 1,0 0 0,0 25-1,0-26 1,0 1 0,0-50 234,0-24-250,0-1 15,0 25-15,0-24 16,24 24-1,-24 0 17,0 0 77,0-24-78,25 49-31,0-25 16,0 25 62,0 0-31,-1 0-16,1 50-15,0-26-1,-25 26 1,25 0 0,-25-26-1,0 1-15,0 0 32,0 0-17,0 0 16,0-75 188,0-124-203,0 75-1,0 25 1,25 49 0,-1 0 140,26 25-140,-25 0 15,0 0-16,-1 0 17,1 0-32,0 0 31,-25 25-15,25-25-1,-25 25 48,25 0-48,-25-1-15,25 1 16,-25 0-16,0 49 31,0-24 0,0-25-15,0 0 0,0-1 15,0 1 94,0 0-63</inkml:trace>
  <inkml:trace contextRef="#ctx0" brushRef="#br0" timeOffset="32645.59">14610 8260 0,'25'0'141,"-25"25"-141,0 24 15,25 1 1,-1 0-1,-24-26 1,0 1 0,0 0 15,25 0 219,-25 0-234,0-1-16,25-24 15,-25 25 1,0 0 31,0-50 390,0 0-421,-25 1-1,25-26 1,0 25 15,0 0-15,-25 25 15,25-24-31,-24-1 16,24 0 15,0-25-15,0 26-1,0-1 157,0-25-94,0 25-62,0 1-16,0-1 16,0 0 30,0 0 48,24 0-47,-24 1-31,75-1-1,-50 25 1,-25-25 0,24 25-1,1 0 1,0 0-1,0 0-15,0 0 63,-1 0-32,1 0 16,0 0 141,-25 25-48,0 0-62,0-1-62,-25 1 0,0 0-1,25 0 63,-24 0 0,24-1 32,-25-24-95,0 25 1,0-25 15,25 25-15,-25-25 31,1 25-32,-1 0 1,0-25-16,0 0 16,25 24-1,-25-24 95,1 0-79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7-20T11:24:18.4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180 9674 0,'0'25'344,"0"-1"-282,25-24-15,-25 25-15,0 0 61,0 0-46,0 0-16,25-1-15,-25 1 0,0 0-1,0 0 1,0 0 0,25 24-1,-25-24 1,0 0-1,0 0 1,0 0 0,0-1-1,0 1 17,0 0-1,0 0-31,0 0 31,0-1 0,0 1-15,0 0 0,0 0 15,0 0-16,0 24 1,0-24 0,0 0-1,0 0-15,0 49 16,0-49 0,0 49-1,25-24 1,-25-25 15,0 49-15,0-49-1,0 0 1,0-1 0,0 1-1,0 0 1,24 0-1,-24 24 1,25 26 0,-25-1-1,0 1 1,0 24 0,0-49-1,0-1 1,0-24 15,0 25-15,0-26-1,0 26 1,0 0 0,0-1-1,25 100 1,-25-50-1,0 25 1,0-99 0,0 25-1,0-1 1,0-24 0,0 25-1,0 24 16,0 1-15,0 49 0,0 49-1,0-98 1,0 24 0,25-50-1,-25 26 1,0-26-16,0-24 15,0 74 1,0-49 0,0 0-1,0-25 1,0-1 15,0 1-15,0 0-1,0 25 17,0-26-17,0 1 1,0 25 0,0-25-1,0-1-15,0 1 16,0 99-1,0 0 1,0-99 0,0 49-1,0-49 1,0 25 0,0-25-1,0-1 63,0 1-31,0 0-16,0 0-15,0 0 0,0-1-1,0 1 32,0 0-31,0 0-1,0 0 32,0-1-31,0 1 0,0 0-16,0 0 15,0 25 1,0-26-1,0 1 17,0 0-17,0 0 1,0 0 31</inkml:trace>
  <inkml:trace contextRef="#ctx0" brushRef="#br0" timeOffset="5298.55">16173 10393 0,'0'25'281,"0"0"-250,0 0 16,0-1 0,0 1 0,0 0 15,0 0 298,0 0-329,0-1 63,0 1-32,0 0 1,0 0-48,0 0 17,0-1-17,0 1 16,0 0-15,0 0 15,0 0 32,24-25-32,-24 24 16,0 1 0,0 0 15,25 0-46,-25 0 0,0-1 15,0 1-31,25 25 0,-25-25 15,0 24 17,0-24-17,0 0 1,25 25 0,-25-1-1,0-24 1,0 0-1,0 24 1,0-24 0,0 0 15,0 0-15,0 24-1,25-24 1,-25 0-1,0 0 1,0 0 0,0-1 15,24 1-31,-24 25 16,0-1 15,0-24-16,0 0 1,0 0 0,0 0-1,0-1-15,0 26 32,25-25-17,-25 0 1,0-1-1,0 26 1,0-25 15,25 0-31,-25-1 16,0 26 0,0 25-1,0-26 1,0 1-1,0 24 1,25-24 0,-25-1-1,0 1 1,0-25 0,0 0-1,0-1 1,0 1-1,0 25 17,25-1-1,-25-24-31,0 0 16,0 49-1,0-24 1,0 24-1,25-24 1,-25 0 0,24-1-1,-24-24 1,0 25 0,0-25-1,25 24 1,-25 50-1,0-49 1,25 74 15,-25 0-15,0-50 0,0-24-1,25-25 1,-25 24-1,25 1 17,-25-25-17,0 0 1,0-1-16,0 1 16,24 25-1,-24-25 1,0-1-1,0 1 1,0 0 15,0 49 1,0-49-17,0 0 1,0 0-16,0 0 15,0 24 1,0-24 0,0 0 77,0 0-77,0 0-16,0-1 78,-24-24 125,-1 0-156</inkml:trace>
  <inkml:trace contextRef="#ctx0" brushRef="#br0" timeOffset="10576.37">15131 8781 0,'25'0'219,"-1"0"-172,1 0 15,0 0 17,-25 25-48,25-25-31,0 24 15,-1 1 17,-24 25-17,0-25 1,25-1 0,-25 1-1,25 0 1,-25 25-1,0-25 1,0-1-16,0 1 31,0 0-15,0 0 0,0 0 30,0-1-46,0 1 16,0 0 15,-25-25-15,25 25 0,-25 0 62,25-1-63,-24-24 1,24 25-16,-25 25 16,25-25-1,-25-1 1,25 1 15,-25 0-15,25 0 15,0 0 0,0-50 94,75-25-94,-51 50-15,-24-25 0,0 1-1,25 24 1,0-25 0,0 0-1,-25 0 1,25 0-1,-25 1 32,25-1-31,-1 25 0,-24-25-1,0 0 1,25 0-1,-25-49 1,0 49 0,50-74-1,-50 24 1,0-24 0,0 25-1,0 49 1,0-25-1,0 26 1,0-1 0,0 0-1,0 0 32,0 0-31</inkml:trace>
  <inkml:trace contextRef="#ctx0" brushRef="#br0" timeOffset="13059.73">15627 9351 0,'0'25'187,"-50"-25"-171,50 25-16,-24 25 16,-1-50 46,25 24-62,-25-24 31,25 25-15,0 0 62,0 0-31,25-25-16,0 0 0,-1 0 1,1 0-17,0 0 1,0 0 15,0 0 0,-25-25-15,49 0 0,-49 0-1,0 1 17,0-1-17,0 0 1,0 50 406,25-25-344,0 0-47,0 0 63,-1 0-63,-24-25 0,0 0 110,25 25-141</inkml:trace>
  <inkml:trace contextRef="#ctx0" brushRef="#br0" timeOffset="15090.82">15850 9327 0,'0'24'219,"0"1"-203,0 0-16,0 0 15,0 0-15,0-1 32,25-24-32,-25 25 15,0 0 16,25-25 173,0 0-126,-1 25-31,1-25-1,0 0 142,-25-50-157,0 25 63,0 1-78,0-1 15,0 0-31,0 0 15,0 0 1,0 1 0,0-1-1,0 0 17,0 0-1,0 0-16,0 1 1,0 73 140,0 1-124</inkml:trace>
  <inkml:trace contextRef="#ctx0" brushRef="#br0" timeOffset="18252.72">16123 9277 0,'-25'25'187,"-24"0"-187,49-1 0,-25 1 16,25 25 0,-25-50-1,0 74 1,25-49-1,0 0 1,0 0 109,25-25-62,0 0-63,0 0 31,-1 0 16,1 0-32,0 0 1,-25-25 31,25 25-16,-25-25-31,25 25 16,-25-25-1,0 0 17,0 1-17,0-1 1,0-25 15,0 25 47,0 1 110,-25 24-173,0 0 95,25 24-95,0 1 1,0 0 0,0 0-1,0 0 1,0-1-1,0 1 1,0 0 0,0 0-1,0 0 1,25-25 31,-25 24-16,0 1 47,0 0-62,0 0-1,0 0 1,0-1 0,0 1 15,0 0-15,0 0-1,0 0 32,0-1 31,0 1-62,0 0-1,0 0 17,0 0 30,0-1-31,-25-24-31,0 0 63,0 0-47,1 0 15,-1 0 47,0-24-47,25-1-31,0 0 16,0 0-1,25 0 1,-25 1 0,25 24-1,-25-25 1,24 0 0,1 25 15,-25-25-16,25 25 1,0 0 31,0 0-16,-25-25 0</inkml:trace>
  <inkml:trace contextRef="#ctx0" brushRef="#br0" timeOffset="20709.38">16470 10071 0,'25'0'203,"0"0"-203,0 0 15,0 0 17,-1 0-17,26 49 1,-50-24-1,0 0 1,25-25-16,0 25 16,-25 0 15,0-1-15,0 1 15,0 0-31,0 0 15,0 0 1,0 24 0,0 1-1,0-25 1,0 24 0,0-24 15,-25 0-31,25 0 15,0-1 17,-25 1-17,50-50 282,0 1-281,-1-26-1,1 50-15,-25-50 16,25-24 0,0 49-1,-25 0 1,25 25 0,-25-24-1,24-1 1,26-50 15,-50 51-15,25-26-1,0 0 1,-1 1 15,-24 24-31,0 0 16,0-25-1,25-24 1,-25 49 0,0 0-1,0 1 1,0-26 0,0 25-1,0 0 95,-25 25 30,25-24-124</inkml:trace>
  <inkml:trace contextRef="#ctx0" brushRef="#br0" timeOffset="24853.04">17165 10616 0,'0'25'171,"0"25"-171,0 24 16,0 1-16,0-1 16,0-49-1,0 24-15,0-24 16,0 0 15,0-75 188,0 26-203,0-1-16,0-25 15,0 25 1,0-74 15,0 74-15,0 1-1,0-1 1,0 0 15,0 0-15,0 0 15,0 1 63,25 24-63,-1 0 235,1 0-204,0 24-31,0 1 1,-25 0-17,25-25 1,-25 25 0,0 0 15,0-1 0,0 1-15,0 0 46,0 0-31,0 0 1,0-1-17,0 1 110,-25-25 0,0 0-93,0 0 61,25-25-61,-25 25-17,25-24-15,0 48 250,25 1-234,0 0-16,0 0 31,0 0-15,-25-1 77,24-24-93,1 0 375,-25 25-343,25-25-17,0 0-15,-25 25 32,25-25-17</inkml:trace>
  <inkml:trace contextRef="#ctx0" brushRef="#br0" timeOffset="28036.84">17512 10740 0,'0'25'218,"0"25"-202,0-25-16,0-1 31,0 1-31,0 0 16,0 0-1,0 0 1,0-1 15,0 1 1,0-50 171,0 1-188,0-1 1,0 0 0,0 0-1,0-24 1,0-26-1,0 50 1,0 1 0,0-1 31,0 0-32,0 0 16,0 0 1,0 1-17,0-1 1,0 50 218,0-1-218,0 26 0,0-25-16,0 0 15,25-25 1,-25 24-1,0 1 1,25 0 15,0-25 1,-25 25-32,24-25 31,-24 25-16,25-25 1,-25 24 0,0 1 93,25-25-15,-25-25-79,25 1 1,-25-1 0,0 0-16,0 0 31,0 0-31,0 1 16,0-1-1,0 0 1,25 0 31,-25 0-16,0 1 0,24 24-31,-24-25 31,0 50 126,0-1-142,0 1 1,0 0-16,0 25 16,0-1 15,0 1-16,0-25 1,0-1-16,0 1 16,0 0 15,0 0-15,25-25-1,0 49 1</inkml:trace>
  <inkml:trace contextRef="#ctx0" brushRef="#br0" timeOffset="30753.18">18083 10691 0,'-25'0'250,"0"0"-234,0 0 0,0 0 15,1 0 16,-1 0-32,0 0 17,0 0 61,25 25 142,0-1-204,0 1 16,25-25 0,-25 25-16,25-25-15,-25 25 62,25-25-31,-1 0 0,1 0-16,0 0 0,-25 25 16,25-25-47,-25 24 31,25 1-15,-1-25-1,-24 25 1,25 0 0,-25 0-1,0-1 1,0 1 15,0 0-15,0 0 15,0 0 16,-25-25-47,25 24 16,-24-24-1,-26 0 32,25 0-47,-24 0 16,24 0 15,0 0-31,0 0 16,0 0-1,1 0 16,-1-24 79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08-04T10:37:04.5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488 6714</inkml:trace>
  <inkml:trace contextRef="#ctx0" brushRef="#br0" timeOffset="635.41">18488 6714,'-33'0,"33"-33,-33 33,33-33,0 0,-100-232,67 232,33 0,0 0,0 0,-33 0,0 0,33-34,0 34,-33 0,33 0,0 0,-33 33,33-33,0 0,0 66,-33 0,33 0,0 0,-33 33,33-33,0 1,0-1,0 0,0 33,0-33,0 33,0-33,0 0,0 33,0-33,0 1,0-1,0 0,0 0,0 0,0 0,0 0,0 0,0-66,0 0</inkml:trace>
  <inkml:trace contextRef="#ctx0" brushRef="#br0" timeOffset="5553.15">9393 4862,'0'-33,"0"66,0 0,0 0,0 0,0 0,33 0,-33 0,0 0,33 0,-33 0,0 0,0 1,33-1,-33 0,33 0,-33 0,0 0,0 0,33 0,-33 0,0 0,33 33,-33-33,0 0,33 1,-33-1,0 0,33-33,-33 33,0 0,0 0,33-33,-33-33,33 0,1 0,-34 0,0 0,0-1,0 1,33 0,-33 0,0 0,0-33,0 33,0 0,33-33,-33 33,0 0,0 0,0-1,33 1,-33 0,0 0,0 0,0 0,0 0,0 0,0 0,0 0</inkml:trace>
  <inkml:trace contextRef="#ctx0" brushRef="#br0" timeOffset="6986.13">10120 5953,'0'-33,"0"0,0 0,0 0,33 33,0 33,-33 0,34 0,-34 0,0 0,0 0,0 0,0 0,0 0,0-66,0 0,0 0,0 0,0 0,0 0,0 0,33 33,0 0,0 33,0 0,-33 0,0 0,0 0,0 0,0-66,0 0,0 0,0 0,33 33,-33-33,0 0,33 33,-33-33,33 33,-33-33,33 33,-33 33,0 0,33-33,-33 33,33-33,-33 33,33 0,0 0,0 0,1-33,-1 0,0-33,0 33,-33-33,33 33,-33-33,0 0,0 0,0 0,0 0,0 66,0 0,0 0,0 0,33-33,-33 33,0 0,33 0,-33 0,0 0,33 1,-33-1,0 0,0 0,33-33,-33 33,0 0,0 0,0 0,0 0,0-66,0 0,-33 33,33-33,0 0,-33 0,33 0,0 0,0 0,-33 33,33-34,0 1,0 0,0 0,0 0,0 0,0 0,0 0,33 0,0 33,0 0,0 0,0 0,0 0,-33 33,33-33,-33 33,0 0,0 0,0 0,0 0,-33 0,0 0,0-33,0 34,0-34,0 0,0 0,0 0,0 0,33-34</inkml:trace>
  <inkml:trace contextRef="#ctx0" brushRef="#br0" timeOffset="7362.42">11609 5755,'0'-33,"0"66,33-33,0 0,0 0,0 0,0 0,0 0,33-33,0 33,0 0,-32 0,-1-33,0 33,-33 33,-33-33</inkml:trace>
  <inkml:trace contextRef="#ctx0" brushRef="#br0" timeOffset="7556.91">11609 5953,'0'0,"0"33,33-33,0 0,0-33,66 33,-66 0,33-33,-33 33,0 0,0 0</inkml:trace>
  <inkml:trace contextRef="#ctx0" brushRef="#br0" timeOffset="8918.92">12468 6383,'0'33,"0"0,0 0,0 0,0 0,0 1,0-1,34 0,-1 66,-33-66,33 33,-33-33,33 33,0 0,0-32,0 32,0 0,-33-33,33 33,0-33,-33 0,0 0,33 0,-33-66,0 0,0 0,0 0,0 0,0-33,-33 33,33 0,-33-33,33 32,0-32,-33 0,33 0,0 0,-33 0,33 0,0-1,0 1,-33 0,33 0,0-33,0 33,0-1,0 1,-33 0,33 0,0 0,0 0,0 33,0-33,0-1,0 1,0 0,0 33,0-33,0 0,0 0,0-1,33 1,-33 33,0-33,0 33,0-33,33 33,-33 0,0 0,0 0,0 0,0-1,0 1,33 33,-33-33,0 0,33 33,-33-33,33 33,0 0,0-33,34 33,32-33,-66 0,165 0,-32 0,-67 0,-33 33,33-33,133 0,-133-1,66 34,-65-33,-34 33,66 0,-66 0,33-33,-33 33,-32 0,-34-33</inkml:trace>
  <inkml:trace contextRef="#ctx0" brushRef="#br0" timeOffset="9981.92">12898 5126,'0'-33,"0"0,34 33,-34-33,0 0,33 33,-33-33,33 33,-33-33,33 0,0 33,0 0,0 0,0-33,0 33,0 0,0 0,-33 33,33-33,-33 33,33-33,-33 33,0 0,0 0,0 0,0 0,0 0,0 0,0 34,-33-1,0 0,0-33,0 33,0-33,0 0,0 0,0 0,0-33,0 33,0-33,33 33,33-33,0 0,0 0,0-33,0 33,33 0,0 0,33-33,-65 33,65 0,-33 0,-33-33,0 33,0 0</inkml:trace>
  <inkml:trace contextRef="#ctx0" brushRef="#br0" timeOffset="10943.78">13659 4928,'0'33,"33"0,-33 0,0 0,33 0,-33 0,0 0,0 0,0 1,0 32,0-33,0 33,0-33,0 0,33 0,-33 0,0 0,0 0,0 0,0 0,0 1,0-1,0 0,0-66,-33 0,33-1,0 1,0 0,0 0,0-33,0 33,0-33,0 33,0-33,0 33,33-34,-33 34,0 0,33-33,0 33,-33 0,34 0,-1 0,0 33,-33-33,33 33,0 0,0-33,-33 66,0 0,0 0,0 0,0 0,0 0,0 0,-33 0,0-33,33 33,-33 0,33 1,0-1,0 0,33 0,0-33,-33 33,33 0,0 0,0 0,0-33,-33 33,33-33,-33 33,0-66</inkml:trace>
  <inkml:trace contextRef="#ctx0" brushRef="#br0" timeOffset="11663.72">14188 5292,'0'-33,"33"66,0-33,-33 33,0 0,34 0,-34 0,0 0,0 0,0 0,0 0,33 0,-33 0,0 0,0-66,0 0,0 0,0 0,0 0,0 0,0 0,0 0,0 0,0 0,0 0,0 0,33 0,-33-1,33 34,0 0,-33-33,33 33,0 0,-33 33,33-33,-33 34,0-1,-33 0,33 0,-33 0,0 0,33 0,-33-33,33 33,33-33,0 0,0 0,0 0,0 33,0-33,-33 33,0 0,0 0,-33 0,0 0,0-33,33 34,-66-34,33 33,-33-33,33 0,-34 33,34-33,0 0,33-33</inkml:trace>
  <inkml:trace contextRef="#ctx0" brushRef="#br0" timeOffset="12130.95">14817 4928,'-33'0,"33"-33,33 33,0 0,0-33,0 33,33 0,-33 0,0-33,33 33,0 0,1-33,-34 33,0 0,0 0,0-33,0 33</inkml:trace>
  <inkml:trace contextRef="#ctx0" brushRef="#br0" timeOffset="12430.83">15048 4895,'33'0,"-33"33,33 0,-33 0,0 33,0 0,0-33,0 67,0-67,0 66,0-66,0 33,0-33,0 33,-33-33,33 0,0 1</inkml:trace>
  <inkml:trace contextRef="#ctx0" brushRef="#br0" timeOffset="12978.32">13428 6118,'0'34,"33"-34,33 0,-33 0,0-34,99 34,1-33,-34 33,66-33,-66 0,67 33,-100-33,99 33,-32-33,-67 33,66-33,-99 33,0-33,-33 0,-33 66</inkml:trace>
  <inkml:trace contextRef="#ctx0" brushRef="#br0" timeOffset="13862.2">13924 6681,'0'-33,"0"0,33 0,0 33,0 0,0 0,0 0,0 0,-33 33,33-33,-33 33,0 0,0 0,0 0,0 0,0 0,0 0,0 0,0 33,0-33,0 34,0-34,0 0,0 0,0 0,0 33,0-33,0 0,0-66,0 0,0 0,0 0,0 0,0 0,0 0,0 0,0-1,0 1,0 0,33 0,-33 0,33 33,0-66,1 33,-1 33,-33-33,33 33,0 0,0 0,-33 33,33-33,-33 33,33-33,-33 33,33 0,-33 0,0 0,0 0,0 0,0 1,0-1,0-66,33-232</inkml:trace>
  <inkml:trace contextRef="#ctx0" brushRef="#br0" timeOffset="15821.65">16470 5689,'0'-34,"33"34,0-33,1 33,-1 0,0-33,0 33,0 0,0-33,66 33,-66 0,33-33,-33 33,0 0</inkml:trace>
  <inkml:trace contextRef="#ctx0" brushRef="#br0" timeOffset="16028.42">16669 5920,'33'-33,"0"33,0 0,33-33,-33 33,0 0,66-33,-32 33,-34 0</inkml:trace>
  <inkml:trace contextRef="#ctx0" brushRef="#br0" timeOffset="18880.39">14651 6945,'0'-33,"0"0,33 0,0 33,-33-33,34 33,-1 0,0-33,0 33,0 0,0 0,0 0,0 0,-33-33,33 33,-33 33,0 0,33 0,-33 0,0 0,0 0,0 0,0 0,0 1,0-1,0 0,0 0,0 0,0 0,-33-33,33 33,0 0,0 0,0 0,0 0,0 0,0 0,0 0,0-66</inkml:trace>
  <inkml:trace contextRef="#ctx0" brushRef="#br0" timeOffset="49486.6">20538 6615,'0'-33,"0"66,0 0,0 0,33 0,-33 0,0 0,0 0,33 33,-33-33,0 0,0 33,34 1,-34-1,0-33,33 66,-33-66,33 0,-33 0,0 0,0 0,33 0,-33 1,0-1,0-66,0-1,0 1,33 0,-33-33,0 0,0-33,0-33,0 98,0-32,0-66,0-33,-33 99,33-100,0 100,-33-33,33-100,-33 34,0 66,33 0,-34-67,34 1,0 66,0 32,-33-65,33 66,0 0,0-66,0 65,-33-32,33 33,0 33,0-66,0 66,0-67,0 67,0 0,0 0,0 0,0 66,0 0,33-33,0 33,1-33,-1 0,33 0,-33 0,99-33,-66 33,100-33,-1 33,33-33,-65 33,-34 0,165 0,-131 0,-1 0,133 0,-100 0,-33 0,1 0,32 0,-33 0,1 0,32 0,133 0,-133 0,-33 0,34 0,131 0,-131 0,-34 0,33 0,-32 0,-1 0,0 0,0 0,-32 0,-1 0,0 0,0 0,-33 0,67 0,-67 0,0 0,-33 0,33 0,0 0,-33 0,1 0</inkml:trace>
  <inkml:trace contextRef="#ctx0" brushRef="#br0" timeOffset="50599.93">21200 4895,'0'-33,"0"0,33 33,0 0,0-33,0 33,0-33,0 33,0 0,0-34,0 34,-33 34,33-34,-33 33,0 0,0 0,0 0,-33 33,0 0,-33 33,0-66,0 67,33-67,-33 33,0 0,32-33,1 0,0-33,33 33,33-33,0-33,1 33,32 0,0-33,33 33,-33 0,33-33,-66 33,34 0,-1 0,-33 0,0 0,0 0</inkml:trace>
  <inkml:trace contextRef="#ctx0" brushRef="#br0" timeOffset="50917.68">22324 5027,'0'0,"0"-33,0 0,33 33,-33 33,-33-33,0 33,33 0,-33 0,-33 66,33-65,-66 32,66-33,-34 33,67-33,-33 0,0 0</inkml:trace>
  <inkml:trace contextRef="#ctx0" brushRef="#br0" timeOffset="51157.55">22060 5027,'-33'0,"33"33,0 0,0 0,33 0,-33 0,33 1,-33-1,66 33,0-33,0 33,-33-66,33 33,-66 0,33-33,34 33,-34-33</inkml:trace>
  <inkml:trace contextRef="#ctx0" brushRef="#br0" timeOffset="52060.62">23085 5126,'0'33,"0"67,0-233,-33 332,33-133,0 0,-33 0,33-33,0 33,0-33,0-66,0 0,0 0,0 0,0 0,0 0,0 0,0-33,0 0,0 33,0 0,0-1,0 1,0 0,0 0,0 0,0 0</inkml:trace>
  <inkml:trace contextRef="#ctx0" brushRef="#br0" timeOffset="52409.04">23482 5490</inkml:trace>
  <inkml:trace contextRef="#ctx0" brushRef="#br0" timeOffset="52936.52">23779 5192,'0'0,"0"-33,-33 33,33-33,0 0,0 0,33 33,-33-33,34 33,-1-33,0 33,0 0,0 0,-33 33,0 0,-33-33,33 33,-33-33,33 33,-33 0,0-33,33 33,-34 1,34-1,34-33,-1 33,0 0,0-33,-33 33,33 0,-33 0,0 0,0 0,-33-33,33 33,-33-33,0 0,33 33,-33-33,-1 0,34 33,-33-33</inkml:trace>
  <inkml:trace contextRef="#ctx0" brushRef="#br0" timeOffset="53423.87">24077 5226,'0'0,"33"0,0 0,0 0,0 0,0 33,1 0,-1-33,-33 33,66 0,-33 33,-33-33,33-33,-33 99,0-66,0 0,-33-33,33 33,-33-33,0 34,0-34,0-34,33 1,0 0,0 0,33 0,0 0,-33 0,33 0,-33 0,33 0,-33 0,0-33,0 33,0-1,0 1,-33 33,0 0,33-33,-33 33,0 0,-1 0,1 0,0 0,0 33,33 0</inkml:trace>
  <inkml:trace contextRef="#ctx0" brushRef="#br0" timeOffset="53706.21">25102 5259,'0'-33,"0"66,0 0,0 0,-33 0,0 0,33 0,-33 0,33 0,-33 33,0-33,33 0,-33 0,33 1,-33-34</inkml:trace>
  <inkml:trace contextRef="#ctx0" brushRef="#br0" timeOffset="53924.88">24772 5325,'33'0,"0"66,0-66,0 33,0 0,0 0,33 0,0 0,-66 0,33-33</inkml:trace>
  <inkml:trace contextRef="#ctx0" brushRef="#br0" timeOffset="54176.96">25532 4994,'0'0,"33"0,0 33,1 0,-1 0,-33 0,0 0,33 0,0 1,-33 32,0 0,0-33,0 0,0 33,0-33,0 0,0 0</inkml:trace>
  <inkml:trace contextRef="#ctx0" brushRef="#br0" timeOffset="54543.93">26128 5159,'0'33,"-33"1,33-1,-34 33,34-33,0 66,0-66,0 0,34 33,-1-33,0-33,0 33,0-33,0 0,0 0,0-33,0 33,-33-33,33 0,-33-33,33 33,-33-33,0 0,-33 33,33 0,-66-34,33 34,-33 0,33 33,-33-33,33 66,-1-33,34 33</inkml:trace>
  <inkml:trace contextRef="#ctx0" brushRef="#br0" timeOffset="54884.39">25764 4763,'0'0,"33"0,33 0,0 0,-33 0,33-34,-33 34,1 0,-1 0</inkml:trace>
  <inkml:trace contextRef="#ctx0" brushRef="#br0" timeOffset="55285.58">26161 4663,'0'0,"0"-33,33 0,0 33,-33-33,33 33,0-33,33 33,0 33,-33-33,-33 33,33 0,0 0,-33 0,-33 0,0 1,0-1,-33 0,0 0,0 0,0-33,33 33,0-33,-1 33,68-33,-1 0,0 0,0 0,0 0,0 0,33 0,-33 0,0 0,0 0,0 0</inkml:trace>
  <inkml:trace contextRef="#ctx0" brushRef="#br0" timeOffset="55802.51">26690 4597,'0'-33,"33"33,0 0,0 0,0 0,0 0,0 0,-33 33,0 0,-33-33,0 33,0-33,33 33,-33 0,33 1,0-1,33-33,-33 33,33 0,0-33,-33 33,0 0,-33-33,33 33,-33-33,0 0,0 0,0 0,0 0,33 33</inkml:trace>
  <inkml:trace contextRef="#ctx0" brushRef="#br0" timeOffset="56232.48">27484 5391,'0'-33,"0"0,0 0,-33 33,33 33,-34 0,1 0,0 0,0 0,0 0,-33 33,33-33,0 33,0-66,33 34,-33-34,0 33,0 0</inkml:trace>
  <inkml:trace contextRef="#ctx0" brushRef="#br0" timeOffset="56525.99">27021 5292,'33'33,"0"-33,-33 33,66 0,-33 0,0 0,33 33,-33-33,33 0,-33 0,1 0,-1 1,33-1,-33-33,0 33,-33-66</inkml:trace>
  <inkml:trace contextRef="#ctx0" brushRef="#br0" timeOffset="57573.15">27980 5060,'0'-33,"0"0,33 33,0-33,0 33,0 0,0 0,0 0,0 0,33 0,-33 33,0-33,1 33,-34 0,0 0,-34-33,1 33,0-33,0 33,0-33,0 33,33 1,0-1,33 0,0-33,-33 33,33 0,0 0,0 0,1 0,-34 0,0 0,0 0,-34 0,1-33,0 33,0-33,0 0,0 0,0 0,0 0,-33 0</inkml:trace>
  <inkml:trace contextRef="#ctx0" brushRef="#br0" timeOffset="57857.09">28773 5325,'0'-33,"-33"66,33 0,0 0,0 0,33-33,-33 33,34-33,-1 0,33 0,0 0,-33-33,0 33,-33-33,0 0,0 0,0 0,-33-33,0 66,0-67,-33 34,33 0</inkml:trace>
  <inkml:trace contextRef="#ctx0" brushRef="#br0" timeOffset="58130.34">29369 5259,'-33'0,"33"-33,-33 33,0 0,-1 0,1 33,0-33,33 33,-33-33,33 33,0 0,0 0,33-33,-33 33,33-33,0 33,1-33,32 0,-33 33,0-33,33 0,-33 0,0 0,0 0,0-33,-33 0,0 0,0 0,0 0,-33 0,0-33,-33-1,33 67</inkml:trace>
  <inkml:trace contextRef="#ctx0" brushRef="#br0" timeOffset="59185.45">26690 4200,'66'0,"-132"0,165 0,-33 0,-33 0,67-33,32 33,33 0,34 0,-1 0,34 0,-100 0,-33 0,99 0,-65 0,-34 0,0 0,-33 0,133 0,-133 0,0 0,0 0,-33 0,67 0,-67 0,0 0,-33-33,0 0,-33 33</inkml:trace>
  <inkml:trace contextRef="#ctx0" brushRef="#br0" timeOffset="60447.93">21597 6350,'-33'0,"33"-33,33 33,0 0,0 0,0 0,0 0,0 0,0 0,0 0,66 0,-66-33,34 33,-1 0,0 0,0 0,0-33,33 33,-32 0,65 0,-33 0,-33 0,33 0,-32 0,98 0,-99-33,33 33,0 0,1 0,-1 0,-33 0,166 0,-133 0,0 0,0 0,34 0,-34 0,33-33,-33 33,34 0,-1 0,-33 0,33 0,-32 33,32-33,-33 0,33 0,-32 33,-1-33,0 0,0 0,0 0,-32 0,32 0,-33 0,0 0,0 0,0-33,1 33,-1 0,-33-33,33 33,-33 0,0-33,0 33,0 0,0-34,0 34,0 0,-33-33</inkml:trace>
  <inkml:trace contextRef="#ctx0" brushRef="#br0" timeOffset="61381.16">22523 6846,'0'-33,"0"0,0 0,0 0,33 33,0-33,0 33,0-33,0 33,0 0,0 0,0 0,0 33,-33 0,0 0,0 0,0 0,-33 0,33 0,-33 0,0 0,-66 33,66-32,0-1,-33 33,33-33,-1-33,1 33,0 0,0-33,33 33,-33-33,33 33,-33-33,33 33,33-33,0 0,0 0,0 0,0 0,1 0,-1 0,33 0,-33 0,0 0,0 0,0 0,0 0,0 0,0 0,0 33,0-33,-33-33</inkml:trace>
  <inkml:trace contextRef="#ctx0" brushRef="#br0" timeOffset="61940.59">23449 6879,'0'0,"0"-33,0 0,-33 0,0 0,-1 33,1 0,0 0,0 33,0-33,33 33,0 0,0 0,33 0,0-33,0 33,0-33,34 33,-34 0,0-33,33 67,-33-67,0 33,0 33,0-66,-33 66,0-33,-33 0,0 0,0-33,0 33,-33-33,0 33,33-33,-34 0,34 0,0 0,0 0,0-33,33 0,0 0,33 0,0 0,0-33,33 0,-32 33,-1 0,0-1,-33 1,33 0,-33 0,33 33,-33-33,0 0,0 0,-33 33,0 0,33-33</inkml:trace>
  <inkml:trace contextRef="#ctx0" brushRef="#br0" timeOffset="62229.42">24474 6945,'0'0,"-33"0,0 0,33 33,-33-33,0 33,33 1,-33-1,0 0,-1 0,34 33,-33-33,0 0,0 0,0 0,0 0,0 0,33 0,-33 0,33 1,-33-34</inkml:trace>
  <inkml:trace contextRef="#ctx0" brushRef="#br0" timeOffset="62462.09">24044 7011,'33'0,"0"0,0 34,0-34,0 0,-33 33,33 0,1 0,-1 0,0 33,0-33,0 0,0 0,0 0,0 0,0 0</inkml:trace>
  <inkml:trace contextRef="#ctx0" brushRef="#br0" timeOffset="63294.48">25003 6747,'0'-33,"0"66,0 0,0 0,33 0,-33 0,0 0,0 0,33 0,-33 34,0-34,0 33,0-33,0 0,0 0,0 0,0 0,0 0,0 0</inkml:trace>
  <inkml:trace contextRef="#ctx0" brushRef="#br0" timeOffset="63482.75">25499 7078,'0'0,"0"-33,0-1</inkml:trace>
  <inkml:trace contextRef="#ctx0" brushRef="#br0" timeOffset="63909.15">26061 6780,'0'-33,"0"0,-33 33,0 0,33 33,-33 0,0 0,0 0,0 0,33 0,-66 33,66-33,0 1,-33-1,33 0,0 0,33 0,0 0,0-33,0 0,0 0,66 0,-66 0,1 0,-34-33,33 33,-33-33,-33 0,-1 33,1-33,0 33,0 0,-33 0,33 0,0 0,33 33</inkml:trace>
  <inkml:trace contextRef="#ctx0" brushRef="#br0" timeOffset="64275.6">26293 6945,'0'-33,"-33"33,33-33,33 33,0 0,0 0,0 0,0 0,0 0,0 0,0 0,1 0,-1 0,0 0,0 0,-66 0,33 33,-33 0,33 0,-33 0,33 1,-34-1,34 0,0 0,-33 0,33 0,0 0,0 0,-33-33,33 33,0 0</inkml:trace>
  <inkml:trace contextRef="#ctx0" brushRef="#br0" timeOffset="64512.61">27219 6780,'0'0,"33"0,-33 33,-33 0,33 0,-33 0,33 0,-33 0,0 0,0 34,0-34,0 0,0 0,33 33</inkml:trace>
  <inkml:trace contextRef="#ctx0" brushRef="#br0" timeOffset="64770.65">26921 6846,'33'0,"-33"33,34-33,-1 33,0 0,0-33,33 33,-66 0,33-33,33 34,-33-1,33 0,-33 0,0 0,-33 0,34-33</inkml:trace>
  <inkml:trace contextRef="#ctx0" brushRef="#br0" timeOffset="65065.34">27748 6780,'0'0,"33"33,-33 0,33 0,-33 0,33 0,-33 0,0 0,0 1,0-1,0 33,33-33,-33 0,0 0</inkml:trace>
  <inkml:trace contextRef="#ctx0" brushRef="#br0" timeOffset="65411.2">28377 6780,'0'0,"0"-33,0 66,0 0,-34 0,34 0,0 33,0-33,0 0,0 1,0 32,0-33,0 0,0 0,34 0,-34 0,33-33,0 33,0-33,0 33,0-33,0-33,0 33,-33-33,33 33,-33-33,33 0,-33 0,0 0,0 0,0 0,0-34,0 34,0 0,0 0,-33-33,33 33,-33 0,0 33,33-33,-33 33,0-33,0 33,0 0,0 0,0 0,-1 33</inkml:trace>
  <inkml:trace contextRef="#ctx0" brushRef="#br0" timeOffset="65746.82">28343 6548,'0'0,"34"0,-1 0,33 0,0 0,-33 0,33 0,0 0,0 0,1 0,-34 0,33 0,-33 0,0-33</inkml:trace>
  <inkml:trace contextRef="#ctx0" brushRef="#br0" timeOffset="66146.53">29071 6317,'0'0,"0"-33,33 0,0 33,0-33,0 33,0 0,1 0,-1 33,-33 0,0 33,0-33,-33 0,33 0,-67 33,67-33,-66 1,66-1,-33 0,0-33,0 33,33 0,33-33,0 0,33 0,-33 0,0 0,67-33</inkml:trace>
  <inkml:trace contextRef="#ctx0" brushRef="#br0" timeOffset="66538.55">29666 6251,'-33'-33,"33"0,0 0,33-1,0 1,1 33,-1-33,0 33,0 0,-33-33,0 66,0 0,0 0,0 1,0-1,0 0,0 0,0 0,0 33,0-33,0 0,-33 33,33 0,-33-32,33-1,-33 0</inkml:trace>
  <inkml:trace contextRef="#ctx0" brushRef="#br0" timeOffset="69462.34">12402 9293,'0'0,"0"-33,0 0,-33 0,0 33,0 0,66 0,0 0,0 0,0 0,67 0,-67 0,66-33,0 0,-33 33,67-66,-100 66,33 0,0-33,-33 33,33-33,-33 33</inkml:trace>
  <inkml:trace contextRef="#ctx0" brushRef="#br0" timeOffset="69668.16">12700 9492,'0'0,"33"-33,0 0,0 33,0-33,0 33,67-66,-34 32,-33 34,66-33,0 0,-66 33,33 0,-66 33</inkml:trace>
  <inkml:trace contextRef="#ctx0" brushRef="#br0" timeOffset="76686.19">15346 8930,'0'-33,"0"66,0 0,-33-33,0 33,33 0,-33 0,0 0,-1 0,-32 0,33 33,-66 0,66 1,-66 32,66-66,-33 0,32 0,1 0,0 0,0 0,0-33,0 33,66-33,0 0,0 0,0 0,34-33,-34 33,33-33,0 33,0-33,99 0,-98 0,-1 33,33-33,-33 33,0-33,66 33,-65-33,-1 33,-33 0,0-33,0 33,0 0,0 0</inkml:trace>
  <inkml:trace contextRef="#ctx0" brushRef="#br0" timeOffset="76931.8">15180 9128,'-33'0,"33"33,0 0,0 0,33 33,-33 34,0-67,0 33,0 66,0-33,0-32,0-34,0 66,0-66,0 33,-33 0</inkml:trace>
  <inkml:trace contextRef="#ctx0" brushRef="#br0" timeOffset="77339.84">15743 9492,'0'0,"0"-33,-33 33,33-33,0-33,0 33,33-1,0-32,33 33,-33 0,33 0,-33 33,33-33,-33 33,1 0,-1 33,-33 0,0 0,-33 66,-1-65,1 32,-66 66,33-66,33 0,-66 34,66-67,0 0,-1 0,1 33,0-33,33 0,33-33,0 0,1 0,-1 0,0 0,0-33,33 33,-33-33,33 33,-33 0,33-33</inkml:trace>
  <inkml:trace contextRef="#ctx0" brushRef="#br0" timeOffset="77636.55">16140 9360,'0'0,"-33"0,33-33,0-1,0 1,33 0,-33 0,33 33,0-33,0 33,0 0,0-33,0 33,0 0,0 0,-33 33,33-33,0 33,-33 0,0 0,0 0,0 34,-33-34,0 33,0 0,0-33,0 33,0 0,0-33,0 1,0-1,0 0,33 0,-33-33,33 33,0 0,33-33,0 0,0 0,66 0,-33 0,-33-33,66 33,-32-33</inkml:trace>
  <inkml:trace contextRef="#ctx0" brushRef="#br0" timeOffset="78123.36">16867 9525,'0'-33,"-33"0,33 0,0 0,0 0,33 33,0-33,0 33,0 0,0 0,-33 33,34-33,-34 66,33-66,-33 66,0-33,0 33,0 0,0 0,0-32,0-68,0 1,0 0,33-33,0 33,-33 0,33 0,0 0,0 0,-33 66,0 0,0 0,0 0,0 0,33-66</inkml:trace>
  <inkml:trace contextRef="#ctx0" brushRef="#br0" timeOffset="79555.82">18785 9161,'33'0,"-66"0,0 0,0 0,0 0,0 0,0 33,-33-33,66 33,-33-33,0 33,33 0,0 34,0-34,0 0,0 0,33 0,0 33,0-33,0 0,0 0,0 33,-33-32,0-1,0 0,-33 0,33 0,-66 0,33-33,-33 33,33-33,0 0</inkml:trace>
  <inkml:trace contextRef="#ctx0" brushRef="#br0" timeOffset="80080.06">18256 9227,'0'-33,"0"66,0-99,0 33,0 0,33 33,-33-33,0 0,33 33,-33 33,0 33,0-33,0 0,-33 33,33 1,-66 65,0 33,33-99,-33 100,33-34,0-66,0 0,33-33,-33 34,-1-1,34-33,-33 0,33 0,-33 0</inkml:trace>
  <inkml:trace contextRef="#ctx0" brushRef="#br0" timeOffset="87390.63">6879 8897,'0'-33,"0"66,-33 0,33 0,-33 0,33 0,-33 33,0 33,0-66,33 33,-66 34,66-67,-33 33,33-33,-33 0,33 0,0 0,0 0,0-66,0 0,33 0,0 0,-33 0,33 0,0-33,-33 33,33-34,0 34,-33-33,33 33,-33 0,33-33,-33 33,0 0,33 0,-33-33,33 33,-33-1,0 1,33 0,-33 0,0 0,33 33,-33 33,33-33,-33 33,34-33,-1 33,-33 0,33 1,0-1,0 0,0 0,0 0,0 0,0 66,0-66,-33 0,33 0,-33 0,33 0,-33 1,0-1,0 0,33 0</inkml:trace>
  <inkml:trace contextRef="#ctx0" brushRef="#br0" timeOffset="87666.68">7144 8897</inkml:trace>
  <inkml:trace contextRef="#ctx0" brushRef="#br0" timeOffset="88330.2">7144 8897,'0'33,"-33"-33,33 33,0 0,-33 0,33 0,0 0,0 0,0 0,0 0,0 33,0-33,0 34,0-1,33 0,-33-33,0 33,0 0,0-33,0 34,33-1,-33 0,0-33,33 33,-33-33,0 66,0-66,33 34,-33-1,0-33,0 33,0-33,33 0,-33 66,33 0,-33 1,33-34,-33 33,0-66,33 66,-33-32,0-34,0 66,0 33,0-33,0-33,33 67,-33-67,0 33,0-33,0 67,0-100,0 66,0 0,0-33,0-33,0 33,0 1,0-34,33 66,-33 0,0-66,0 66,0 1,0-67,0 66,0 0,0-66,0 0,0 0,0 33,0-32,0-1,0 0,0 0,0 0,0 0,0 0,0 0,0 0,0 0,0 0,0 0,0 0,0 0</inkml:trace>
  <inkml:trace contextRef="#ctx0" brushRef="#br0" timeOffset="90442.71">7739 13758,'-33'0,"0"0,33-33,0 0,0 0,-33 33,0 0,33-33,0 66,-33-33,33 33,-33-33,33 33,0 0,0 0,0 0,0 1,0-1,0 0,0 0,0 0,0 0,-33-33,-1 33,1-33,33 33,-33-33,66 0,0 0,1-33,32 33,-33 0,0 0,0 0,0 0,33 0,33-33,-66 33,67 0,-1 0,0-33,-33 0,67 33,-67-33,66 0,-66 33,99-33,-32 33,-67 0,33 0,33 33,-65-33,-1 0,0 0,33 0,-33 0,67 0,32-33,-99 33,99-34,-98 34,-1-33,99 33,-99 0,0 0,34 0,32 33,-99-33,66 0,-33 34,34-34,32 0,-66 0,66 0,1-34,-67 34,99-33,-99 33,66-33,1 33,-67 0,-33-33,66 33,0 0,-32 0,32 0,-66 0,66 0,-33-33,-33 33,67 0,-1-33,-66 33,66 0,-66 0,-33-33,33 33,-33-33,-33 0,0 33,0 0,0 0,-66-33,66 33,-34 0,-32 0,66 0,0 0,0 0,0-33,0 33,66 0,0 0,0 0,0 0,0 0,33 0,1 0,-34 0,33 0,33 0,-33 0,0 0,0 0,34 0,-34 0,0 0,0 0,0 0,0 0,-33 0,34 0,-34 0,0 0,0 0,0 33,0-33,0 0,0 0,0 33,0-33,0 33,0-33,-33 33,33-33,-33 33,0 0,0 0,-33-33,33 33,-33 0,0-33,0 33,0 1,0-1,0-33,-33 33,0 0,33-33,-34 33,1 0,-33-33,33 33,0-33,0 33,-1-33,1 0,33 33,0-33,0 0,0 0</inkml:trace>
  <inkml:trace contextRef="#ctx0" brushRef="#br0" timeOffset="93985.07">7574 13990,'-33'0,"0"0,-1 0,1 0,66 0,1 0,-1 0,0 0,0 0,0 0,0-33,0 33,-33-33,33 33,0-33,0 33,0-33,0-1,0 34,1-33,-34 0,33 33,-33-33,33 0,0 33,0 0,-33-33,33 33,-33-33,33 33,0-33,0 0,0 0,0 0,0 0,-33 0,33 0,0 33,1-34,-34 1,33 33,-33-33,33 0,-33 0,33 33,-33-33,0 0,33 0,-33 0,33 0,-33 0,33 0,-33 0,0 0,33-1,-33 1,0 0,0 0,0 0,33 0,-33 0,0 0,33-33,-33 33,0 0,0 0,0-1,33 1,-33 0,0 0,0 0,33 0,-33 0,0 0,0 0,0 0,0 0,33 0,-33 0,0 0,0-1,33 34,-33-33,0 0,0 0,0 0,0 0,34 0,-34 0,0 0,0 0,0 0,33 0,-33 0,0 0,0-1,0 1,33 0,-33 0,0 0,0 0,0 0,0 0,0 0,33 0,-33 0,0 0,0 0,33 33,-33-33,0-1,33 1,-33 0,0 0,33 0,-33 0,0 0,0 0,33 33,-33-33,0 0,33 33,-33-33,33 0,-33 0,33-1,-33 1,33 33,-33-33,33 0,-33 0,33 33,-33-33,34 33,-34-33,33 0,0 0,-33 0,33 33,-33-33,33 0,0 0,0 0,0-1,0 34,-33-33,33 33,-33-33,33 33,0 0,0 0,-33-33,34 33,-1 0,0 0,0-33,0 33,0 0,0 0,0 0,0 0,0 0,0 0,0 0,0 0,-33 33,33-33,1 33,-1-33,-33 33,33-33,-33 33,33-33,0 34,0-34,-33 33,33-33,-33 33,33-33,0 33,-33 0,33-33,-33 33,0 0,33-33,-33 33,0 0,0 0,33-33,-33 33,0 0,0 0,33-33,-33 33,0 1,33-1,-33 0,0 0,34 0,-34 0,0 0,0 0,33-33,-33 33,0 0,33 0,-33 0,0 0,0 1,0-1,33-33,-33 33,0 0,33 0,-33 0,0 0,33-33,-33 33,0 0,0 0,0 0,33 0,-33 0,0 0,33 1,-33-1,0 0,33 0,-33 0,0 0,33 0,-33 0,33 0,-33 0,0 0,33 0,-33 0,33 0,-33 1,0-1,34-33,-34 33,33 0,-33 0,33 0,0 0,-33 0,33 0,-33 0,33 0,-33 0,33-33,-33 33,33 0,0 1,0-34,-33 33,33-33,-33 33,33-33,-33 33,33-33,-33 33,33-33,1 0,-34 33,33-33,-33 33,33-33,0 33,0-33,-33 33,33-33,0 33,0 0,0 0,0-33,-33 33,33-33,-33 34,33-34,0 0,-33 33,33-33,1 33,-1 0,0-33,0 33,0-33,0 0,-33 33,33-33,0 0,0 0,0 0,-33 33,33-33,0 0,0 0,0 0,-33 33,34-33,-1 0,0 0,0 33,0-33,0 0,0 0,0 33,0-33,0 0,0 0,0 33,0-33,1 0,-1 33,0-33,0 0,0 0,0 33,0-33,0 0,0 0,0 0,0 33,0-33,0 0,0 0,1 0,-1 0,0 0,0 0,0 0,0 0,0 0,0 34,0-34,0 0,0 0,0 0,0 0,0 0,-33-34,34 34,-1 0,0 0,0 0,0 0,0 0,0 0,33 0,-33 0,0 0,33 0,-32 0,-1 0,0 0</inkml:trace>
  <inkml:trace contextRef="#ctx0" brushRef="#br0" timeOffset="95292.81">9922 10286,'0'-33,"0"0,0-1,0 68,0-1,0 0,0 0,0 0,0 0,0 0,0 0,0 33,0-33,0 33,0-33,0 1,0-1,0 0,0 0,0 0,0 0,0 0</inkml:trace>
  <inkml:trace contextRef="#ctx0" brushRef="#br0" timeOffset="95431.52">9955 11046</inkml:trace>
  <inkml:trace contextRef="#ctx0" brushRef="#br0" timeOffset="95561.29">9955 11278,'0'33,"0"0,0 0</inkml:trace>
  <inkml:trace contextRef="#ctx0" brushRef="#br0" timeOffset="96161.24">10220 12700,'-34'33,"1"-33,0 0</inkml:trace>
  <inkml:trace contextRef="#ctx0" brushRef="#br0" timeOffset="96309.11">10120 13064,'-66'33,"132"-66,-165 66,99 0</inkml:trace>
  <inkml:trace contextRef="#ctx0" brushRef="#br0" timeOffset="96589.37">10186 13791,'0'0,"0"33</inkml:trace>
  <inkml:trace contextRef="#ctx0" brushRef="#br0" timeOffset="96704.16">10286 13957,'0'33,"0"-66</inkml:trace>
  <inkml:trace contextRef="#ctx0" brushRef="#br0" timeOffset="97521.05">10186 14221,'-33'0,"33"-33,-33 33,33 33,0 0,0 1,33-1,-33 0,33 33,-33-33,0 0,34 0,-34 0,33 33,-33 0,0-33,0 34,33-34,-33 0,0 0,0 0,0 0,33 0,-33 0,0-66,33 0,-33 0,0 0,0-33,0 0,0 32,33-32,-33 0,0 33,0 0,33-66,-33 33,0 33,0 0,0-1,0 1</inkml:trace>
  <inkml:trace contextRef="#ctx0" brushRef="#br0" timeOffset="98524.8">10517 14949,'0'-33,"-33"33,33-33,33 33,0-33,0 33,-33 33,0 0,0 0,33 0,-33 0,0 0,0 0,0 0,0 0,0-66,0 0,0 0,0 0,33 0,-33 0,34 0,-1 33,0 0,-33 33,0 0,0 0,0 0,0 0,33-33,-33 33,0-66,0 0,0 0,0 0,33 33,-33-33,33 0,0 33,-33-33,33 33,0 33,-33 0,0 0,33-33,-33 33,0 0,0 0,0 0,0 0,0 0,33-33,-33 34</inkml:trace>
  <inkml:trace contextRef="#ctx0" brushRef="#br0" timeOffset="99161.56">11046 14850,'0'-33,"0"66,0 0,33-33,-33 33,0 0,0 0,0 0,0 0,0 0,0 0,0 0,34 0,-34 1,0-1,0 33,0-33,0 0,33-33,-33 33,0-66,0 0,0 0,0 0,-33 33,33-33,0 0,0-1,0-32,0 33,0 0,-34 0,34-33,0 33,0 0,0 0,0 0,0 0,0 0,34-1,-1 34,0 0,-33 34,0-1,33-33,-33 33,0 0,0 0,0 0,0 0,-33 0,0 0,0-33,-1 33,1 0,0-33,0 0</inkml:trace>
  <inkml:trace contextRef="#ctx0" brushRef="#br0" timeOffset="100538.39">5226 11377,'33'0,"0"-33,0 0,-33 0,33 0,-33 0,33 0,-33-33,0-1,33 34,-33-33,0 33,0-33,0 33,0-33,0 0,0 32,0 1,-33 33,33-33,0 66,0 0,0 1,0-1,0 33,0-33,0 0,0 33,0-33,0 33,0-33,0 34,0-1,0 66,0-33,0-33,0 34,0-34,0 0,0 33,33-33,0 66,-33-98,33 32,-33-33,33 33,0 0,0-66,-33 33,33 0,0-33,-33-33,0 0,-33 33,33-33,-33 0,33 0,-33 0,33 0,-33-33,0 66,33-34,-33 1,33 0,-33 33,33-33,0 0,33 33,0-33,0 33</inkml:trace>
  <inkml:trace contextRef="#ctx0" brushRef="#br0" timeOffset="100860.87">5986 11212,'0'-33,"-33"33,0 0,0 33,33 0,-33-33,33 33,0 0,-33 0,33 0,0 0,0 33,0-33,0 0,0 1,0-1,33 33,0-33,-33 0,33-33,0 33,0-33,0 0,0 0,33 0,-32 0</inkml:trace>
  <inkml:trace contextRef="#ctx0" brushRef="#br0" timeOffset="101200.86">6251 11344,'0'33,"0"0,0 0,0 33,0-33,0 34,0-34,0 0,33-33,0 0,-33-33,33 0,-33 0,33-1,-33 1,33-33,-33 33,0-33,0 33,0-33,0 33</inkml:trace>
  <inkml:trace contextRef="#ctx0" brushRef="#br0" timeOffset="101421.22">6416 11212,'0'-33,"0"66,33-66,-33 0,33 33,0 0,0 0,1 33,-1-33,0 33,-33 0,33 0,0 0,-33 0,0 33,0-33,0 0,0 0,0 34,0-34,-33 0</inkml:trace>
  <inkml:trace contextRef="#ctx0" brushRef="#br0" timeOffset="103723.29">9260 10550,'0'33,"0"0,0 0,0 1,0-1,0 0,33-33,-33 33,0 0,0 0,0 0,0 0,0 0,0 0,0 0,0 0,0 0,0 1,0-1,0 0,0 0,0 0,0 0,0 0,34-33,-34 33,0 0,0 0,0 0,0 0,0 0,0 0,0 1,0-1,33 0,-33 0,0 0,0 0,0 0,0 0,0 0,33-33,-33 33,0 0,0 0,0 0,0 0,0 1,0-1,0 0,0 0,0 0,0 0,0 0,0 0,0 0,0 0,0 0,0 0,0 0,0 0,0 1,0-1,0 0,0 0,0 0,0 0,0 0,0 0,0 0,0 0,0 0,0 0,0 0,0 1,0-1,0 0,0 0,0 0,0 0,0 0,0 0,0 0,0 0,0 0,33 0,-33 0,0 0,0 1,0-1,0 0,0 0,0 0,0 0,33-33,-33 33,0 0,0 0,33 0,-33 0,0 0,0 0,0 0,0 1,0-1,0 0,0-66</inkml:trace>
  <inkml:trace contextRef="#ctx0" brushRef="#br0" timeOffset="105598.45">10716 11146,'0'-33,"0"66,0 0,0 0,0 0,0 0,0 0,-33-33,33 33,0 0,0 0,0 0,0 0,0 0,0 0,0 1,0-1,0 0,0 0,0 0,0 0,0 0,0 0,0 0,0 0,0 0,0 0,0 0,0 0,33-33,-33 34,0-1,0 0,0 0,0 0,0 0,0 0,33-33,-33 33,0 0,0 0,0 0,33 0,-33 0,0 0,0 1,0-1,0 0,0 0,33 0,-33 0,0 0,0 0,0 0,33 0,-33 0,0 0,0 0,0 1,0-1,33-33,-33 33,0 0,0 0,0 0,0 0,0 0,0 0,0 0,33 0,-33 0,0 0,0 0,0 1,33-34,-33 33,0 0,0 0,0 0,33 0,-33 0,0 0,33 0,-33 0,0 0,33 0,-33 0,0 0,0 1,33-34,-33 33,0 0,0-66</inkml:trace>
  <inkml:trace contextRef="#ctx0" brushRef="#br0" timeOffset="115963.59">27550 10716,'0'-33,"0"-1,0 1,0 0,0 0,-33 33,33-33,-33 33,33-33,-33 33,33-33,-34 33,1 0,0-33,0 33,33-33,-33 33,0-33,0 33,33-33,-33 33,0-33,0 33,33-33,-66 33,33-33,0 33,-1 0,1 0,0-34,0 34,0 0,0 0,0-33,0 33,0 0,0 0,0 0,0-33,0 33,-1 0</inkml:trace>
  <inkml:trace contextRef="#ctx0" brushRef="#br0" timeOffset="116648.9">26326 10087,'99'0,"-793"-66,661 66,694 66,-694-66,-628-66,628 66,-1-33,1 33,0 0,0 0,0 0,0 0,0 0,0 0,0 0,0 0,0 0,0 33,0-33,-1 0,1 0,0 0,0 0,0 0,-66 0,66 0,-33 0,33 0,-33 0,32 0,-32 0,33 0,0 0,0 0,0 0,0 0,-33 33,33-33,0 0,0 0,0 0,-1 0,1 33,0-33,0 0,0 0,0 0,0 33,0-33,-33 0,33 0,0 33,0-33,0 0,-1 33,1-33,0 0,0 34,0-34,0 0,0 33,0-33,0 33,0-33,0 33,0 0,0 0,-34-33,34 33,0 0,0 0,0-33,0 33,33 0,-33 0,0-33,0 33,0-33,33 33,-33-33,33 34,-33-34,0 33,-1 0,1 0,0-33,33 33,-33-33,33 33,-33-33,33 33,-33-33,0 33,0 0,0 0,0 0,0 0,33 0,-33-33,33 34,-33-1,33 0,-33-33,33 33,-34 0,34 0,-33-33,33 33,0 0,-33-33,33 33,-33 0,33 0,-33 0,33 0,-33 0,33 1,0-1,-33 0</inkml:trace>
  <inkml:trace contextRef="#ctx0" brushRef="#br0" timeOffset="117029.15">22126 11906,'-166'463,"332"-926,-332 959,166-463,-33 0,33 1,0-1,0 0,-33 0,33 0,0 0,0 0,-33 0,33 0,-33 0,33 0,-33 0,33 0,0 1,0-1,0 0,0 0,0 0,-33 0,33 0,0 0,-33 0,33 0,0 0,0 0,0 0,0 0,0 1,0-1,0 0,0 0,0 0,0 0,0 0,0 0,0 0,0 0,0 0,0 0,0 0,0 0,33 1,-33-1,0 0,0 0,33 165</inkml:trace>
  <inkml:trace contextRef="#ctx0" brushRef="#br0" timeOffset="119733.87">21497 13196,'0'33,"0"0</inkml:trace>
  <inkml:trace contextRef="#ctx0" brushRef="#br0" timeOffset="122243.07">21729 13295,'33'0,"-33"33,0 0,0 1,0-1,0 0,0 0,0 0,0 0,0 0,0 0,0 0,0 0,0 0,0 0,0 0,-33 0,33 1,0 32,0-33,0 0,0 0,0 0,-33 33,33-33,0 0,0 0,0 0,0 1,-33-1,33 33,0-33,-33 0,33 0,0 0,0 33,-33-66,33 66,0-33,0 0,0 1,0-1,0 0,0 0,0 0,0 0,0 0,0 0,0 0,0 0,33-33,-33 33,0 0,33 0,-33 0,0 1,33-34,-33 33,0 0,33-33,-33 33,0 0,33-33,-33 33,0 0,33-33,-33 33,0 0,33-33,-33 33,33 0,-33 0,33-33,-33 33,0 0,33 1,-33-1,33-33,-33 33,33 0,-33 0,34-33,-34 33,33 0,0-33,-33 33,33 0,0 0,0 0,-33 0,33-33,0 33,-33 1,33-34,-33 33,0 0,33-33,0 66,-33-33,33 0,0 0,1 0,-1 0,0-33,-33 33,33 0,0-33,0 33,0 0,0-33,0 34,0-34,0 33,0-33,0 33,0-33,1 33,-1-33,-33 33,33-33,0 33,0-33,0 33,33-33,-33 33,0-33,0 33,0-33,0 33,0-33,34 33,-34-33,0 0,0 33,0-33,0 0,0 33,0-33,0 0,0 33,0-33,0 0,1 34,-1-34,0 0,0 0,0 33,0-33,33 0,-33 0,0 33,0-33,33 0,-33 0,1 0,-1 0,0 0,0 33,0-33,0 0,0 0,0 0,0 0,0 0,0 0,0-33,0 33,0 0,1 0,-1 0,0 0,0 0,0 0,0 0,0 0,0 0,0 0,0 0,0 0,0 0,0 0,0 0,1 0,-1 0,0 0,0-33,0 33,0 0,0 0,33 0,-33 0,0 0,0 0,0 0,1 0,-1 0,33-33,-33 33,0 0,0 0,0 0,0 0,33 0,-33 0,0-34,0 34,1 0,-1-33,0 33,0 0,0 0,0-33,0 33,33-33,-33 33,0 0,0-33,0 33,34 0,-34-33,0 33,33-33,-33 33,0 0,33-33,-33 33,0-33,33 33,-32-33,-1 33,0-33,33 33,-33-33,0 33,0-33,0 0,0 33,0-34,33 34,-33-33,-33 0,34 33,-1 0,0-33,0 0,0 33,0-33,0 33,0-33,0 33,0-33,0 0,0 0,0 33,0-33,1 0,-34 0,33 0,0-1,0 1,0 0,0 0,0 0,0 0,0 0,0 0,0 0,0 33,0-33,0 0,1 0,-1-34,0 34,0 0,0 0,0 0,0 0,-33 0,33 0,0 0,-33 0,33 0,0 0,0 0,0 0,1-1,-34 1,33 0,0 0,0 0,0 0,0-33,0 33,-33 0,33 0,0-33,0 33,0-1,0-32,-33 33,33-33,0 33,1 0,-1-33,0 33,0-33,-33 33,33-1,0-32,0 33,-33-33,33 33,0 0,-33-33,33 0,-33 33,33-34,-33 1,33 33,-33-33,33 0,-33 33,33-33,-33 0,0 32,34-32,-34 33,0 0,0-33,0 33,0 0,33 0,-33-33,0 33,0 0,0-1,0 1,0-33,0 33,0 0,33 0,-33 0,0 0,0 0,0 0,0 0,0 0,0-1,0 1,0 0,0 0,-33 33,33-33,0 0,0 0,-33 0,33 0,0 0,0 0,-34 33,34-33,0 0,-33 0,33-1,-33 1,33 0,-33 0,33 0,0 0,-33 0,33 0,-33 33,33-33,0 0,-33 33,33-33,0 0,-33 0,33 0,-33 33,33-34,0 1,-33 0,33 0,-33 0,33 0,-33 0,0 0,33 0,-33 0,-1 0,34 0,-33 0,33 0,-33 33,33-34,-33 1,33 0,-33 33,33-33,-33 0,0 0,33 0,-33 33,33-33,-33 0,0 0,33 0,-33 33,33-33,-33 0,0-1,0 1,33 0,-34 0,1 0,0 0,0 0,0 0,0 0,0 0,0 33,0-33,0 33,33-33,-33 33,0 0,0-33,-1 33,1-33,0 33,0 0,0 0,0-34,0 34,0 0,0 0,0 0,0 0,0-33,0 33,0 0,-1 0,1 0,0 0,0 0,0 0,0 0,0 0,0 0,0 0,0 0,0 0,0 0,0 0,0 0,-1 0,1 0,0 0,0 0,0 0,0 0,0 0,0 0,0 0,0 0,0 0,0 0,0 0,0 0,-1 0,-32-33,33 33,0 0,0 0,0-33,0 33,0 0,0-33,0 33,0 0</inkml:trace>
  <inkml:trace contextRef="#ctx0" brushRef="#br0" timeOffset="127153.9">27947 11013,'-33'0,"33"-33,-34 33,1 0,33-33,-33 33,0 0,33-33,-33 33,0-33,0 33,33-33,-33 33,0 0,33-33,-33 33,0 0,0 0,33-33,-33 33,0 0,33-33,-34 33,1 0,0 0,33-33,-33 33,0 0,0 0,33-33,-33 33,0 0,33-34,-33 34,0 0,33-33,-33 33,0 0,0 0,33-33,-33 33,-1 0,34-33,-33 33,0 0,0-33,0 33,0 0,0 0,0 0,0 0,0-33,0 33,0 0,0 0,33-33,-34 33,1 0,-33-33,33 33,0 0,33-33,-33 33,0 0,0 0,0 0,0 0,0 0,0 0,0 0,-1 0,-32 0,33 0,0 0,0 0,0 0,0 0,0 0,0 0,0 0,0 0,0 33,0-33,-1 0,1 0,0 0,0 0,0 0,0 0,0 0,0 0,0 0,0 0,0 0,0 0,0 33,-1-33,1 0,0 0,0 33,0-33,0 0,0 0,0 0,33 33,-33-33,0 0,0 0,0 0,0 0,-34 33,34-33,0 33,0-33,33 33,-33-33,0 0,33 33,-33-33,0 0,0 0,0 34,0-34,0 0,0 33,0-33,-1 0,34 33,-66 0,33-33,33 33,-33-33,0 33,0-33,0 0,33 33,-33-33,0 0,0 33,0-33,0 33,0-33,-1 33,1-33,33 33,-33-33,0 0,33 33,-33-33,0 0,33 33,-33-33,0 34,0-34,33 33,-33-33,33 33,-33-33,33 33,-33-33,0 33,-1 0,1-33,33 33,-33-33,33 33,-33-33,0 33,0-33,33 33,-33 0,0 0,0 0,0 0,0 1,0-34,0 33,33 0,-33 0,-1 0,34 0,-33 0,33 0,-33-33,33 33,-33 0,33 0,-33 0,0 0,33 0,-33-33,33 34,-33-34,33 33,-33 0,0 33,0-33,33 0,-33-33,33 33,-33 0,33 0,-33 0,-1 0,34 0,-33-33,33 33,-33 1,0-1,33 0,-33 0,33 0,-33 0,33 0,-33 0,33 0,-33 0,33 0,-33 0,33 0,-33 1,33-1,-33 0,33 0,0 0,0 0,0 0,-33-33,33 33,0 0,0 0,0 0,-33-33,33 33,0 0,0 0,-34-33,34 34,0-1,0 0,0 0,0 0,0 0,0 0,0 0,0 0,0 0,0 0,0 0,0 0,0 0,0 1,0-1,0 0,0 0,0 0,0 0,0 0,0 0,0 0,0 0,0 0,0 0,0 0,0 1,0-1,0 0,0 0,0 0,34 0,-34 0,33 0,-33 0,0 0,33-33,-33 33,0 0,0 0,33-33,-33 33,0 1,33-1,-33 0,33-33,-33 33,0 0,33-33,-33 33,33 0,-33 0,33 0,-33 0,0 0,0 0,0 0,33-33,-33 33,0 1,33-1,-33 0,33 0,-33 0,33-33,-33 33,0 0,0 0,34 0,-34 0,33 0,-33 0,33 0,-33 0,33-33,-33 34,33-1,-33 0,33-33,-33 33,33-33,0 33,0 0,-33 0,33-33,-33 33,33-33,-33 33,33-33,-33 33,33-33,-33 33,33-33,-33 33,34 0,-1-33,-33 34,33-34,-33 33,33-33,-33 33,33-33,0 0,-33 33,33-33,-33 33,33-33,0 0,0 33,0-33,0 33,0-33,0 33,1-33,-1 0,-33 33,33-33,0 33,0-33,0 33,0-33,0 33,0-33,0 0,0 33,0-33,0 0,1 0,-1 33,0-33,0 0,0 0,0 34,0-34,0 0,0 0,0 33,0-33,0 33,0-33,0 33,1-33,-1 0,0 33,0-33,0 0,0 0,0 33,0-33,0 0,0 0,0 33,0-33,0 0,0 0,-33 33,34-33,-1 0,0 0,0 0,0 0,0 0,0 0,0 0,0 0,0 0,0 0,0 0,33 0,-32 0,-1 0,0 33,0-33,0 0,0 0,0 0,0 0,0 0,0 0,0 0,0 0,-33-33,33 33,1 0,-1-33,0 33,0 0,0-33,0 33,0 0,0-33,0 33,0 0,0-33,0 33,0 0,0-33,1 33,-1 0,0-33,0 33,0-33,0 33,0-34,0 34,0-33,0 33,0 0,-33-33,33 33,0 0,-33-33,33 33,1 0,-34-33,33 33,0 0,0-33,0 0,0 33,0 0,-33-33,33 33,0 0,0 0,-33-33,33 33,0 0,0 0,1-33,-1 33,0 0,0-33,0 33,0 0,0-33,0 33,0-33,0 33,0-33,0 33,-33-34,33 34,0 0,1-33,-1 33,0 0,0-33,0 33,0 0,0 0,0 0,-33-33,33 33,0 0,0 0,0-33,0 33,0 0,-33-33,34 33,-1 0,0-33,0 33,0-33,0 33,0-33,0 33,0-33,0 33,0-33,0 33,-33-33,33 33,0-33,1 33,-34-34,33 34,0-33,0 33,0-33,0 33,-33-33,33 33,-33-33,33 33,-33-33,33 0,0 0,-33 0,33 33,-33-33,33 33,-33-33,33 0,-33 0,34 0,-1-1,-33 1,33 0,-33 0,33 0,-33 0,0 0,0 0,33 33,-33-33,0 0,33 0,-33 0,0 0,33 0,-33-1,33 1,-33 0,0 0,33 0,-33 0,0-33,33 33,-33 0,0 0,33 0,-33-33,33-1,-33 34,33 0,-33 0,33 0,1 0,-34 0,33 0,-33 0,33 0,-33 0,0 0,33-1,-33 1,0 0,0 0,0 0,33 0,-33 0,0 0,0 0,0 0,0 0,0 0,0 0,0 0,0-1,33 34,-33-33,0 0,0 0,0 0,0 0,0 0,0 0,0 0,-33 0,33 0,0 0,-33 0,33 0,0-1,-33 1,33 0,0 0,-33 0,33 0,0 0,-33 33,33-33,0 0,0 0,-34 0,34 0,-33 0,33-1,0 1,-33 0,33 0,-33 0,0 0,33 0,-33 0,33 0,-33 0,33 0,-33 33,33-33,0 0,-33 33,33-33,0-1,-33 34,33-33,-33 0,33 0,0 0,-33 33,33-33,0 0,-33 0,33 0,0 0,0 0,-33 0,33 0,0 0,0-1,-34 34,34-33,0 0,-33 33,33-33,0 0,-33 33,33-33,0 0,-33 33,33-33,-33 33,33-33,-33 33,33-33,-33 33,33-33,-33 33,0-33,0 33,0-33,0 33,33-33,-33 33,-1 0,1-34,0 34,0-33,0 33,0-33,0 0,0 33,33-33,-33 0,0 33,33-33,-33 33,0-33,33 0,-33 33,0-33,-1 33,1 0,0 0</inkml:trace>
  <inkml:trace contextRef="#ctx0" brushRef="#br0" timeOffset="127564.35">28873 11212,'-33'0,"33"33,-33-33,33 33,-34-33,1 33,0-33,0 33,0-33,0 33</inkml:trace>
  <inkml:trace contextRef="#ctx0" brushRef="#br0" timeOffset="127776.18">29038 11609,'0'0,"-33"33,0-33,0 33,0-33,0 0,0 33,0-33,-1 0,1 33,0-33,33 33,-33-33,0 0,33 33,-33-33</inkml:trace>
  <inkml:trace contextRef="#ctx0" brushRef="#br0" timeOffset="127988.62">29336 12005,'0'0,"-33"0,33 34,-33-34,-1 0,1 0,33 33,-33-33,0 0,0 0,0 0,0 33,0-33,0 0</inkml:trace>
  <inkml:trace contextRef="#ctx0" brushRef="#br0" timeOffset="128160.03">29468 12303,'-232'66,"464"-132,-497 165,199-99,33 0,0 33,0-33,0 0,0 33</inkml:trace>
  <inkml:trace contextRef="#ctx0" brushRef="#br0" timeOffset="128309.05">29468 12733,'-99'-33,"198"66,-264-66,132 33,-1 33</inkml:trace>
  <inkml:trace contextRef="#ctx0" brushRef="#br0" timeOffset="128436.97">29534 13097,'-99'33,"198"-66,-231 66,99-33</inkml:trace>
  <inkml:trace contextRef="#ctx0" brushRef="#br0" timeOffset="128620.06">29038 13957,'-33'0,"33"33</inkml:trace>
  <inkml:trace contextRef="#ctx0" brushRef="#br0" timeOffset="128776.97">29104 14023,'0'66,"0"-132,0 165,33-99</inkml:trace>
  <inkml:trace contextRef="#ctx0" brushRef="#br0" timeOffset="128916.89">29170 14254,'33'67</inkml:trace>
  <inkml:trace contextRef="#ctx0" brushRef="#br0" timeOffset="129059.8">29071 14486,'-33'0</inkml:trace>
  <inkml:trace contextRef="#ctx0" brushRef="#br0" timeOffset="129284.84">28575 14883,'33'33,"0"0,0-33,0 33,0-33,0 33,34 0</inkml:trace>
  <inkml:trace contextRef="#ctx0" brushRef="#br0" timeOffset="129497.98">27980 15214,'-33'0,"66"0,-33 0,0 33,33-33,0 33,0-33,0 33,0-33,0 33,0-33,0 33</inkml:trace>
  <inkml:trace contextRef="#ctx0" brushRef="#br0" timeOffset="129681.38">27847 15809,'0'0,"0"33,33-33,-33 33,34-33,-1 33,0 0,0 0,0-33,0 33,0 0</inkml:trace>
  <inkml:trace contextRef="#ctx0" brushRef="#br0" timeOffset="129855.39">27914 16040,'-166'-33,"332"66,-299-33,166 33,0 1,0-34,1 33</inkml:trace>
  <inkml:trace contextRef="#ctx0" brushRef="#br0" timeOffset="130048.23">27351 16007,'-99'33,"198"-66,-198 99,132-66,-33 34,33-34,-33 33,33-33,0 33,0 0,1-33</inkml:trace>
  <inkml:trace contextRef="#ctx0" brushRef="#br0" timeOffset="130217.17">26988 16206,'33'99,"-66"-198,99 198,-66-66,33-33,0 0,0 33,0-33</inkml:trace>
  <inkml:trace contextRef="#ctx0" brushRef="#br0" timeOffset="130373.74">26888 16437,'0'0,"0"33,33-33,-33 33,33-33,1 0,-34 33,33-33</inkml:trace>
  <inkml:trace contextRef="#ctx0" brushRef="#br0" timeOffset="130517.9">26855 16570,'0'0,"0"33,33 0</inkml:trace>
  <inkml:trace contextRef="#ctx0" brushRef="#br0" timeOffset="130685.26">26822 16636,'-66'-66,"132"132,-99-99,66 33,0 0</inkml:trace>
  <inkml:trace contextRef="#ctx0" brushRef="#br0" timeOffset="163280.24">16702 11741,'0'-33,"0"0,-33 33,33 33,-33 0,33 0,-33 0,0 0,-1 0,1 0,0 0,0 0,33 0,-66 34,33-67,0 66,0-33,0-33,0 33,-33 0,33 33,-1-33,-32 0,33 0,-33 0,33-33,33 33,33-66,0 33,0 0,0 0,0 0,0 0,34 0,-34-33,66 33,-66 0,33 0,33 0,-33 0,-32 0,65 33,-66-33,0 0,33 0,0 33,-33-33,0 0,-33 34,0-68,0 1,-33 0,33 0,-33 0,33 0,-33 0,33 0,-33-33,0 33,33 0,-33 0,33 0,0-1,0 1</inkml:trace>
  <inkml:trace contextRef="#ctx0" brushRef="#br0" timeOffset="166544.72">17099 11675,'0'33,"0"0,0 0,0 0,33 0,-33 0,0 0,33 0,-33 0,0 0,0 1,33 32,-33-33,33 33,-33-33,0 33,0-33,0 0,33 0,-33 0,0 0,33-33,-33 34,0-68,33 1,0 0,-33 0,33 0,0 0,1-66,32 0,-66 66,66-67,-66 34,33 0,0 0,-33 33,0 0,0 0,33 0</inkml:trace>
  <inkml:trace contextRef="#ctx0" brushRef="#br0" timeOffset="167431.78">17396 12766,'0'-33,"0"0,0 0,0 0,33 33,1 0,-1 0,0 33,-33 0,0 0,33-33,-33 33,0 0,0 0,0 0,0 0,0 1,0-1,0 0,-33 0,33-66,0 0,0 0,0-1,0 1,33 0,-33 0,33 33,0 0,0 0,-33 33,0 0,33-33,-33 33,0-66,33 33,-33-33,0 0,33 33,-33-33,33 0,0 33,0-33,0 33,1 33,-1-33,-33 33,0 0,0 0,33-33,-33 33,0 0,0 1,0-1</inkml:trace>
  <inkml:trace contextRef="#ctx0" brushRef="#br0" timeOffset="167881.54">18091 12733,'0'165,"0"-330,0 364,0-166,0 0,0 0,0 0,0 0,0 0,0 0,0-66,-33 0,33 0,0 0,-33-33,33 33,0-34,0 34,0 0,33 0,-33 0,33 0,-33 0,33 33,-33-33,33 33,0 0,0-33,-33 66,33-33,-33 33,0 0,0 0,-33 0,0 0,0 0,0-33,0 33,0-33,-33 33,0-33,32 0,34 34</inkml:trace>
  <inkml:trace contextRef="#ctx0" brushRef="#br0" timeOffset="168267.71">18521 11939,'33'0,"0"0,0 0,0 0,0 0,33 0,-33 33,0-33,1 0,-1 0,0 0,0 0,0 33</inkml:trace>
  <inkml:trace contextRef="#ctx0" brushRef="#br0" timeOffset="168544.31">18289 12303,'0'0,"33"0,0-33,1 33,-1 0,0 0,0 0,0 0,0 0,0 0,0 0,0 0,0 0,0 0,0 0,0 0,0 0,-33-33,-33 33</inkml:trace>
  <inkml:trace contextRef="#ctx0" brushRef="#br0" timeOffset="172089.71">16702 3638,'33'0</inkml:trace>
  <inkml:trace contextRef="#ctx0" brushRef="#br0" timeOffset="172135.68">16801 3638</inkml:trace>
  <inkml:trace contextRef="#ctx0" brushRef="#br0" timeOffset="172788.47">16867 3638,'265'0,"-596"0,1026-33,-1324 66,1291-66,-662 0,33 33,0 0,0 0,0 0,0 0,0 0,0 0,0 0,0 0,0 0,0 0,1 0,-1 0,0 0,0-33,0 33,0 0,0 0,0 0,0 0,0 0,0 0,0 0,0 0,0 0,1-33,-1 33,0 0,0 0,0 0,0 0,0 0,0 0,33 0,-33 0,0 0,33 0,1 0,-34 0,0-33,0 33,0 0,0 0,0 0,0 0,0 0,0 0,0 0,0 0,1 0,-1-33,0 33,0 0,0 0,0 0,0 0,0 0,0 0,0 0,0 0,0 0,0 0,0 0,1 0,-1 0,0 33,0-33,0 0,0 0,0 0,0 0,0 0,0 0,0 0,-33-33,33 33,-33-33,33 33,-33-34</inkml:trace>
  <inkml:trace contextRef="#ctx0" brushRef="#br0" timeOffset="173496.65">21861 3473,'-33'0,"0"0,33 33,0 0,33-33,0 0,0 33,0-33,67 0,-1 33,-33-33,99 0,-99 0,133 33,-100-33,133 33,-100-33,99 33,1-33,-1 33,1 0,-166-33,99 33,-65-33,-1 0,-33 0,33 33,-66-33,33 0,-32 0,32 0,-66-33,33 33,-33-33,0 0,-33 33</inkml:trace>
  <inkml:trace contextRef="#ctx0" brushRef="#br0" timeOffset="176287.3">9194 14221,'0'33,"33"1,-33-1,0 0,33 33,-33-33,33 0,-33 0,34 0,-34 0,0 0,33 0,0 0,-33 0,0 1,33-34,0-34,-33 1,33 0,-33 0,33 33,0-66,-33 33,33 0,-33 0,33 0,0 0,-33 0,33 0,-33 0,33-1,-33 1,0 0</inkml:trace>
  <inkml:trace contextRef="#ctx0" brushRef="#br0" timeOffset="177211.67">11542 13924,'0'0,"0"-33,-33 33,33 33,0 0,0 0,0 0,0 0,0 0,0 0,0 0,0 33,0-33,0 1,0-1,0 33,0-33,0 0,33-66,1 0,32 0,-33 0,0 0,66-34,-33 1,33 0,1 33,-34-33,-33 66,-33-33,0 0,-33 33</inkml:trace>
  <inkml:trace contextRef="#ctx0" brushRef="#br0" timeOffset="199784.42">9757 14122,'0'33,"0"0,0 0,0 0,33 1,-33-1,33 0,-33 0,33-33,-33 33,33-33,-33 33,33-33,-33-33,33 33,0-33,0 0,0 33,0-33,-33 0,33 33,-33-34,33 34,0-33,-33 0,67 33,-34-33,0 33,-33-33,66 33,-33 0,0-33,0 33,33 0,-33 0,-33 33,33-66,0 33,-33-33,34 33,-1 0,0 0,0 0,0 0,0 0,-33 33,33-33,0 0,33 33,-33-33,33 0,1-33,-34 0,0 33,0-66,-33 33,0 0,0 0,0 0,0-1,0-32,0 0,0 33,0 0</inkml:trace>
  <inkml:trace contextRef="#ctx0" brushRef="#br0" timeOffset="201378.37">6714 15842,'0'-33,"-33"33,33 33,0 0,0 0,0 0,0 0,33 33,0 34,-33-67,0 33,33-33,0 33,-33-33,33 0,-33 0,0 0,0-66,0 0,0 0,-33 33,33-33,-33 33,0 0,0 0,0 0,0 33,0-33,0 33,-34 0,34 0,0 33,-33 34,33-67,0 66,33-66,-33 66,33-33,0-33,0 1,0-1,33 0,0-33,0-33,0 0,33-1,-33 1,0 0,34-66,-34 66,-33 0,33 0,0-33,-33 33,0 0,0 0,0-1,33 34,-33-33,0 66,0 1,33-34,-33 33,33-33,-33 33,33-33,-33 33,33-33,0 66,0-33,0-33,0 33,1-33</inkml:trace>
  <inkml:trace contextRef="#ctx0" brushRef="#br0" timeOffset="202013.81">7508 16140,'0'0,"0"33,0 0,0 0,0 0,0 0,0 0,0 33,0-33,-34 33,34-33,0 34,0-34,0 0,0 0,0-66,0 0,0 0,0 0,0-67,0 67,0-33,0 0,0 33,0-33,0 33,0-33,0 32,0 1,0 66,34-33,-34 34,33-34,0 33,33 33,0 0,-33-33,0 0,33 33,0 0,-32 0,-34-32,33-1,0-33,0 66,0-33,0-33,-33-33,0 0,33 0,-33 0,0-67,33 34,-33 0,0 33,0-33,0 0,0-34,0 34,0 0,0 33,0-33,0 33</inkml:trace>
  <inkml:trace contextRef="#ctx0" brushRef="#br0" timeOffset="202438.09">6548 17562,'34'0,"-34"33,33-33,0 0,0 0,0 0,33 0,-33 0,33 0,-33 0,33-33,1 33,-1-33,0 33,33-33,-33 0,33-1,1 1,-34 0,33 0,0 0,-33 0,34 0,-34 33,-33-33,0 33,0-33,0 33</inkml:trace>
  <inkml:trace contextRef="#ctx0" brushRef="#br0" timeOffset="203101.37">7607 17793,'0'-33,"-33"33,33-33,0 0,0 66,0 0,0 0,0 0,0 0,0 0,0 34,0 32,0-66,0 33,0 0,0-33,0 66,0-65,0-1,0 0,0 0,0 0,0-66,0 0,0 0,0 0,0-1,0 1,0-33,-33 0,33 33,0 0,-33 0,33-33,0 33,0 0,0 0,0-1,33 34,0 34,0-34,0 0,0 33,0-33,0 33,33 0,-33 0,0 0,67 33,-67-33,33 0,-33 0,66 33,-66-33,0 1,0-1,0-33,0 33,1-33,-34-33,0 0,0-34,0 34,0-33,-34 0,34 0,-33 0,33 0,-33-67,0 67,33-66,-33 99,33-33,0 33,0 0,0-1,-33 1,33 0</inkml:trace>
  <inkml:trace contextRef="#ctx0" brushRef="#br0" timeOffset="203443.1">9062 17099,'33'0,"0"-33,0 33,0 0,0-33,67-1,-67 34,0-33,0 33,33-33,-33 0</inkml:trace>
  <inkml:trace contextRef="#ctx0" brushRef="#br0" timeOffset="203641.12">9095 17297,'430'-33,"-860"66,926-99,-463 66,33-33,-33 33,1-33,-1 33,0 0</inkml:trace>
  <inkml:trace contextRef="#ctx0" brushRef="#br0" timeOffset="208329.37">11443 16173</inkml:trace>
  <inkml:trace contextRef="#ctx0" brushRef="#br0" timeOffset="208677.14">11443 16173,'33'-33,"-264"264,198-198,0 33,0-33,0 0,-1 1,1-34,0 33,33 0,-33-33,33 33,-33-33,66 0,0 0,0 0,0-33,1 33,-1 0,33-33,0 33,-33-33,33-1,0 34,0-33,1 0,-1 33,0-33,0 33,0-33,-33 33,0-33,0 33,0 0,0 0</inkml:trace>
  <inkml:trace contextRef="#ctx0" brushRef="#br0" timeOffset="208934.89">11410 16239,'-33'-33,"66"66,-66-33,33 33,0 0,0 0,0 0,0 0,33 0,-33 33,0-33,0 1,33 32,-33-33,0 0,0 33,0-33,0 0,33 33,-33-33,0 33</inkml:trace>
  <inkml:trace contextRef="#ctx0" brushRef="#br0" timeOffset="209526.7">11906 16338,'0'-33,"33"0,0 33,0 0,1 0,-1-33,0 33,33-33,-33 33,-66 0,0 66,0-33,0 33,0-33,-1 0,-32 66,33-32,0-1,33-33,0 0,0 0,0-66,33 33,-33-33,33 0,0-33,0-1,1 34,-34 0,33-33,-33 33,0 0,33 33,-33 33,0 0,0 0,0 0,0 33,0-32,0-1,0 33,0 0,33 0,-33-33,33 0,-33 33,0-33,33 34,-33-34,33-33</inkml:trace>
  <inkml:trace contextRef="#ctx0" brushRef="#br0" timeOffset="210024.43">13560 15511,'0'-33,"0"0,0 0,-33 33,33 33,-33-33,0 0,33 33,-33-33,0 33,-1 0,1 0,0-33,0 33,33 0,-33 1,-33 65,33-66,33 33,-33 0,0 0,0 0,0 1,0 65,0-33,-1-33,34 33,-33 67,0 32,33-99,0-32,0 32,33-33,34 66,-34-66,0-32,0 32,66 0,-33-33,-33 0,33 0,0-33,34 33,-34-33,-33 0</inkml:trace>
  <inkml:trace contextRef="#ctx0" brushRef="#br0" timeOffset="210721.5">14420 15346,'0'33,"0"0,0 0,0 0,0 0,0 0,0 0,0 0,33 0,-33 1,0 32,0 0,0-33,0 33,0-33,0 33,0-33,0 0,33 1,-33-1,0 0,0 0,0 0,0 0,33-33,-33 33</inkml:trace>
  <inkml:trace contextRef="#ctx0" brushRef="#br0" timeOffset="211179.37">13229 16503,'-33'0,"33"-33,33 33,0 0,0 0,67 0,32-33,-66 33,0 0,133-33,-100 0,33 33,100-33,-100 0,132 0,-164 33,164-33,-65 33,-133-33,99 33,-132 0,33-33,-33 33,-33-33,-33 33</inkml:trace>
  <inkml:trace contextRef="#ctx0" brushRef="#br0" timeOffset="211887.06">12898 17099,'0'-33,"34"33,-34-33,33 33,0 0,-33-34,33 34,0-33,0 33,0 0,0-33,0 33,0 0,0 0,0 0,0 33,-33 0,33 1,-33-1,0 0,0 0,0 33,-33-33,33 0,-33 0,0 0,0-33,0 33,0-33,0 33,0-33,0 0,0-33,0 33,0-33,33 0,0 0,33 33,0 0,0 0,0 0,0 33,0 0,-33 0,33 0,0 34,0-34,-33 0,33 0,-33 0,33 0,-33 0,33 0</inkml:trace>
  <inkml:trace contextRef="#ctx0" brushRef="#br0" timeOffset="212438.01">13527 17165,'-33'-33,"33"0,0 0,33 33,-33-33,33 33,-33-34,33 34,0-33,0 33,-33-33,33 33,0-33,0 33,0-33,0 33,1 0,-34 33,-34 0,34 0,-33 0,0 34,0-34,0 0,33 0,-33 0,0 33,0-66,33 33,-33 0,33 0,0 0,0-66,0 0,0 0,33 33,-33-33,33 0,-33 0,33 33,-33-33,0 0,33 33,-33-33,0 66,0 0,0 0,0 0,33-33,-33 33,0 0,0 0,0 0,0 0,0 0,0 1,0-1,33 0,-33 0,0 0,0 0,0 0,0 0</inkml:trace>
  <inkml:trace contextRef="#ctx0" brushRef="#br0" timeOffset="213151.31">14155 17132,'0'-33,"0"0,0 0,0-1,0 1,0 66,33-33,-33 34,0-1,0 0,0 0,0 0,0 0,0 0,0 0,0 0,0 33,0-33,0 0,0 1,0-1,0 0,0-66,0 0,0-1,33 1,-33 0,0 0,0 0,33 0,-33 0,0 0,34 0,-34 0,33 0,-33 66,33 0,-33 0,0 0,0 0,0 0,0 0,0 0,0 0,0 0,0 1,0-68,33 34,-33-33,0 0,33 33,-33-33,0 0,33 0,-33 0,33 0,0 0,-33 0,33 33,-33-33,33 33,-33-33,33 33,-33 33,33-33,-33 33,0 0,0 0,0 0,0 33,0-33,0 0,0 0,0 0,0 1,33 32,-33-33,0 0,0 0,0 0</inkml:trace>
  <inkml:trace contextRef="#ctx0" brushRef="#br0" timeOffset="213749.37">14982 16933,'0'-33,"0"66,0-33,0 33,0 0,0 34,0-34,33 0,-33 33,0-33,0 33,0-33,0 33,33-33,-33 34,0-34,0 33,0-33,0 0,0 0,0 0,0 0,0 0,0 0,0-66,0 0,0 0,-33 0,33 0,0-33,0 33,0-33,0-1,0 34,0-33,0 0,0 0,0 0,33 0,-33-1,33 34,-33-33,33 33,-33 0,33 0,-33 0,33 0,-33 0,34 33,-34-33,33 33,0 0,0 33,0-33,-33 33,33-33,-33 33,0 0,0 0,0 0,0 0,0 0,0 0,-33 0,0 34,0-34,0 0,0-33,-1 33,1 0,0 0,0-33,0 0,0 33,0-33,33 33,0 0,33-33,0 33,0-33,0 0,0 33,0-33,34 33,-34-33,33 34,0-1,-33 0,0-33</inkml:trace>
  <inkml:trace contextRef="#ctx0" brushRef="#br0" timeOffset="214328.23">15544 17429,'0'0,"0"34,0-1,33 0,-33 0,0 0,0 0,0 0,0 0,0 0,0 0,0 0,0 0,0 0,0 0,0 1,0-68,0 1,0 0,0 0,0 0,0-66,0 66,0-33,0 0,33-1,-33 34,33 33,1-66,-34 33,33 33,-33 33,0 0,0 0,0 0,0 34,0-34,0 0,0 33,33-33,0 33,0-66,-33 33,0 0,33 0,-33 0,0 0,0 1,-33-34,33 33,-33 0,0 0,0 0,0-33,-1 0,1 0</inkml:trace>
  <inkml:trace contextRef="#ctx0" brushRef="#br0" timeOffset="214647.69">15941 17165,'33'0,"0"-33,0 33,34 0,-34 0,0 0,0-33,66 33,-66 0,0 0,33-33,0 33,-33 0,-33-33</inkml:trace>
  <inkml:trace contextRef="#ctx0" brushRef="#br0" timeOffset="-214661.22">16239 17165,'-66'496,"66"-463,66-562,-132 1091,66-496,0-33,0 0</inkml:trace>
  <inkml:trace contextRef="#ctx0" brushRef="#br0" timeOffset="-214114.43">15809 15544,'0'0,"0"-33,0 0,0 0,33 33,-33-33,33 33,0-33,0 33,0 0,0-33,0 33,0 0,1 0,65 33,0-33,0 66,33-33,-98 33,32-33,33 100,-66-67,33 33,-33-33,0 66,0-32,0-1,-33 33,33 0,-33 1,0-1,-33 0,33 1,-33-1,0 0,-33 1,33-34,-33 33,33-33,-33-33,33 34,-34-34,34 0,0 0,-33 0,33-33,0 0,-33-33,33 33,0-33,0 0,-33 0</inkml:trace>
  <inkml:trace contextRef="#ctx0" brushRef="#br0" timeOffset="-213471.45">16073 14288,'0'0,"0"-34,34 1,-1 33,0 0,-33-33,33 33,0 0,0 0,-33 33,33-33,0 0,0 33,-33 1,0-1,-33 33,33-33,-33 0,0 0,0 33,0-33,0 0,33 0,0 0,0 0,0 1,33-34,0 33,0 0,33-33,-33 33,0-33,-33 33,33-33,0 33,-33 0,0 0,0 0,-33-33,33 33,-33-33,0 33,0-33,0 0,0 33,0-33,0 0,0 0</inkml:trace>
  <inkml:trace contextRef="#ctx0" brushRef="#br0" timeOffset="-213213.46">16735 14618,'0'-33,"0"66,0-33,0 33,0 0,-33 0,33 1,-33 32,33-33,-33 0,33 0,-33 33,0 0,-1 0,1-33,33 0,-33 1</inkml:trace>
  <inkml:trace contextRef="#ctx0" brushRef="#br0" timeOffset="-212877.7">16933 14751,'199'0,"-398"0,398 33,-199 0,0 33,0-33,0 0,-33 33,0-33,33 0,-33 33,-1-33,1 1,0-34,33 33,-33 0,0-33,33 33,-33-33,0 0,33 33,0-66,33 33,0 0,0 0,0-33,0 33,0 0,34 0,-34-33,33 33</inkml:trace>
  <inkml:trace contextRef="#ctx0" brushRef="#br0" timeOffset="-211845.78">17595 16040,'0'0,"0"-33,0 0,0 0,0 0,33 33,-33-33,33 0,0 0,0 0,0 33,0 0,0 0,0 0,0 0,1 33,-34 0,0 0,0 0,0 0,0 0,0 66,0-32,-34-34,1 33,0 33,0-33,33-33,0 0,-33 0,33 0,0 34,0-34,0 0,33-33,0 33,0-33,0 0,1-33,-1 33,0 0,33-33,-33 0,0 0,33-34,-33 34,0 0,0 0,0 0,0 0,-33 0,0-33,0 33,0 0,0 0,0 0,0-34,-33 34,33 0,0 0,-33 0,33 0,0 0,0 0</inkml:trace>
  <inkml:trace contextRef="#ctx0" brushRef="#br0" timeOffset="-211131.28">18488 15379,'0'0,"0"-33,33 33,-33-33,33 33,0 0,0 0,0 0,-33 33,0 0,0 0,0 0,0 0,0 0,-33 33,0 0,33-32,-33-34,0 33,33 0,-33 0,0-33,33 33,-33-33,33 33,33-33,0-33,0 33,0 0,0 0,33-33,-33 33,0 0,0 0,33-33,-32 33,-1 0,0 0</inkml:trace>
  <inkml:trace contextRef="#ctx0" brushRef="#br0" timeOffset="-209337.42">19778 15511,'33'0,"-33"-33,0 0,0 66,0 0,0 0,0 33,0-33,0 1,0 32,33 33,0 0,-33-33,0-33,0 0,33-33,-33 34,0-68,-33 34,0-33,0 0,0 33,33-33,-33 33,-1 0,-32 0,33 33,0 0,0-33,0 33,0 1,0 32,0-33,33 33,0-33,0 0,0 0,0 0,0 0,33 0,0-33,0 0,0 0,-33-33,33 33,0 0,0-33,-33 0,33 33,-33-33,33 0,-33 0,0 0,0 0,0 0,0 0,0 0,0 66,0 0,0 0,0 0,0 0,0 0,34 0,-34 0,33-33,0 33,0-33,0 0,0 0</inkml:trace>
  <inkml:trace contextRef="#ctx0" brushRef="#br0" timeOffset="-208915.27">20108 15809,'0'-33,"0"0,0 66,33-33,-33 33,0 0,33 33,-33-33,0 66,34-66,-34 67,0-67,33 33,-33 0,33 0,-33-33,33 0,-33 0,66-33,-33 0,-33-33,33 0,-33 0,33 0,-33 0,33-33,-33 0,0-33,33-1,-33 34,33-33,-33 66,0-33,0 0</inkml:trace>
  <inkml:trace contextRef="#ctx0" brushRef="#br0" timeOffset="-207599.8">18653 11311,'-33'-33,"-33"0,165 99,-231-132,99 66,0-33,0 33,0-33,-1 33,1 0,-33-33,33 33,-33 0,-33-33,66 33,-33-34,-34 1,34 33,33-33,0 33,0 0,-33 0,33-33,-33 33,0 0,-34 0,1 33,66-33,-66 0,66 0,-67 0,67 0,0 33,0-33,-66 33,33 1,-33-1,33-33,-34 66,-32-33,99 0,-99 33,99-33,-34 0,-32 33,0 0,0 34,66-67,-33 66,66-66,-34 66,34-66,0 33,0 34,0-1,0 0,0-33,34 33,-1 1,0 32,0-99,33 66,-33-66,66 34,0-1,-32-33,-34 0,99 33,-33-33,-33-33,67 66,-1-33,0 33,-33-66,34 33,-67-33,99 0,-66 0,67 0,-67-33,66 0,-65 0,-1 0,66-33,1-66,-100 66,66-67,-66-65,-33 132,0-133,-33 133,0-99,-33 99,0-34,0 34,-66-33,66 33,-66 33,65 0,1 33</inkml:trace>
  <inkml:trace contextRef="#ctx0" brushRef="#br0" timeOffset="-192727.28">19811 15379,'33'33,"-33"-66,0 0,0 0,0 0,0 0,0 0,0-1,33 1,-33 0,0 0,0 0,33 33,-33-66,0 0,0 33,0 0,33-33,-33-1,0 34,33 0,-33 0,0-33,0 33,0-66,0 66,0-33,33 33,-33-34,0 34,0 0,0-33,33-33,-33 66,0-33,0 33,33-100,-33 100,0-66,0 33,33-33,-33 32,0 1,33-33,-33 66,33-66,-33 66,34-66,-34 65,0-65,33 33,0 0,-33 0,33 0,-33 33,0-1,33 1,-33 0,0 0,33 33,-33-33,0 66,-33 0,33 0,-33-33,0 33,33 1,-33-1,0 0,-1 0,1 0,-33 0,33 0,0 0,0 0,-33 0,33 0,0 0,-33 0,33 1,-1-1,1 0,0 0,0-33,33 33,-33-33,33 33,0 0,0-66,33 0,0 33,-33-33,33 0,0 33,1-33,-1 0,0-1,0 1,0 0,0 0,33-33,-33 33,0 0,0 0,0 0,0 0,0 33,1-33,-1 33,-33-33,33 33,0-34,0 68,0-34,-33 33,33 0,-33 0,33 0,0 0,-33 33,33-33,0 33,-33-33,33 34,-33-34,0 33,33-33,-33 33,0-33,0 0,0 0,34 33,-34-33,0 0,0 1,0-1,0 0</inkml:trace>
  <inkml:trace contextRef="#ctx0" brushRef="#br0" timeOffset="-191190.9">21101 15743,'0'-33,"0"66,-34-33,1 33,33 0,-66 0,66 0,-33 0,0 0,0 0,0-33,33 33,-33-33,0 0,33 33,-33 0</inkml:trace>
  <inkml:trace contextRef="#ctx0" brushRef="#br0" timeOffset="-190990.75">20571 15710,'298'198,"-596"-396,662 462,-331-264,0 33,0 0,0 0</inkml:trace>
  <inkml:trace contextRef="#ctx0" brushRef="#br0" timeOffset="-190541.02">20836 17926,'0'0,"66"0,33 0</inkml:trace>
  <inkml:trace contextRef="#ctx0" brushRef="#br0" timeOffset="-189473.2">20141 17926,'0'0,"0"-34,33 34,-33-33,34 33,-1 33,0-33,-33 34,33-34,33 33,-33-33,33 33,-33-33,33 0,-33 0,67 0,-34 0,0-33,0 33,-66-33,66 33,-66-34,0 1,0 0,0-33,0 33,-33 0,0 0,0 33,-33-33,0 0,33 33,0 0,0 0,-34 0,34 0,0 0,-33 33,0-33,33 33,-33 0,33 0,0 33,-1-33,-32 33,33 1,0-1,33-33,0 0,-33 0,33 0,0 0,0 0,0 0,0 0,33 0,-33 0,33-33,33 67,-33-67,1 33,32-33,0 0,0 33,0-33,0 0,0 33,1-33,-1 0,0 0,-33 0,33 0,-33 0,33 0,-33 0,0 0,1 0,-1 0,0 0,0 0,0 0</inkml:trace>
  <inkml:trace contextRef="#ctx0" brushRef="#br0" timeOffset="-188789.47">20770 16603,'0'-33,"-33"33,33 33,33-33,0 33,0-33,0 0,0 0,33 0,-33 0,33 0,1 33,-34-33,66 0,-66 0,0 0</inkml:trace>
  <inkml:trace contextRef="#ctx0" brushRef="#br0" timeOffset="-188029.43">21431 16404,'0'0,"0"-33,0 0,0 0,33 33,0 0,0 33,-33 0,0 0,0 0,0 0,0 0,0 0,0 1,0-1,0 0,-33-33,33 33,0 0,0-66,0 0,0 0,0 0,0-1,33 1,1 0,-34 0,0 0,33 33,-33-33,33 33,-33-33,0 66,0 0,0 0,0 0,33-33,-33-33,33 33,0-33,0 33,0-33,0 33,0 0,0 0,-33 33,0 0,0 0,0 0,0 0,0 1,0-1,0 0,0 0,0 0,0 0,0 0,0 0</inkml:trace>
  <inkml:trace contextRef="#ctx0" brushRef="#br0" timeOffset="-187672.3">22093 16371,'66'0,"-132"0,132 33,-66 0,0 0,0 0,0 0,0 1,0-1,33 0,-33 0,0 0,0 0,0 0,33-66,0 0,-33 0,33 0,-33 0,33 0,0-34,-33 1,33 33,0-33,-33 33,34 0,-34 0,0 0,33 33</inkml:trace>
  <inkml:trace contextRef="#ctx0" brushRef="#br0" timeOffset="-187371.92">22589 16040,'99'100,"-198"-200,198 233,-132-100,33 0,0 0,33-33,0 0,0 0,0 0,33 0,34 0,-67 0,66 0,-66 0</inkml:trace>
  <inkml:trace contextRef="#ctx0" brushRef="#br0" timeOffset="-186953.39">20869 16669,'0'0,"33"0,0 0,0 0,33 0,1 0,-1 0,0 0,66 0,-66 0,100 0,32 0,-132 0,133 0,-133-33,33 33,-33 0,0 0,-33 0,67 0,-67 0,-33 33</inkml:trace>
  <inkml:trace contextRef="#ctx0" brushRef="#br0" timeOffset="-186641.46">21233 16966,'0'-33</inkml:trace>
  <inkml:trace contextRef="#ctx0" brushRef="#br0" timeOffset="-186152.11">21233 16933,'0'199,"0"-166,-99 198,99-264,0 0,0 0,0 0,33 0,-33 0,33 0,-33 0,33 0,-33 0,33 33,-33-33,33-1,0 34,-33-33,33 33,0-33,0 33,0 0,0 0,0 0,-33 33,0 0,-33-33,0 0,33 34,-33-34,0 33,-33-33,0 33,33-33,0 0,33 33,0 0,33 0,0 0,0-33,-33 33,33-33,33 33,-33-33,0 0,33 33,-32 0,-1-33,-33 33,33-33,-33 33</inkml:trace>
  <inkml:trace contextRef="#ctx0" brushRef="#br0" timeOffset="-185500.57">21663 17396,'0'-132,"0"264,33-231,-33 132,0 0,0 0,0 0,0 1,0-1,0 0,0 0,0 0,0 0,-33-33,33 33,0-66,0 0,0 0,0 0,0 0,33 0,-33-1,0 1,33 0,-33 0,0 0,33 0,0 0,0 0,0 33,-33-33,33 33,0 0,0 33,-33 0,-33 0,33 0,-33-33,33 33,-33-33,33 33,-33 0,33 0,0 1,0-1,33 0,0 0,0 0,0 0,-33 0,0 0,-33-33,0 0,0 0,0 0,0 0,0 0,0-33,0 33,0 0</inkml:trace>
  <inkml:trace contextRef="#ctx0" brushRef="#br0" timeOffset="-185192.84">22159 17297,'0'0,"0"-33,33 33,0 0,0 0,0 0,0 0,0 0,0 0,0 0,1 0,32 33,-33-33,0 0,0 0,0 0</inkml:trace>
  <inkml:trace contextRef="#ctx0" brushRef="#br0" timeOffset="-184976.53">22390 17264,'-165'595</inkml:trace>
  <inkml:trace contextRef="#ctx0" brushRef="#br0" timeOffset="-174059.65">14651 17297,'0'0,"-33"0,0 66,0 0,-33 1,66-34,-66 0,66 0,-33-33,33 33,0 0,33-66,0 33,0-33,0 33,-33-33,33 0,33-33,-33 32,0 1,0 0,-33 0,-33 33,33 33,-33-33,0 33,0 0,-66 34,66-34,-33 66,0-66,66 0,0 0,0 0,33-66,0 33,0 0,0-66,0 66,66-66,-99 33,66-33,-33 33,-33-34,0 34,-33 33,33 33,-66 0,-33 1,66-1,-33 0,33 0,0 0,33 0,0-66,33 33,0-33,0 0,0 0,0 0,0-1,0-32,-33 33,0 0,0 0,-33 33,0 0,-33 33,0 0,33 0,0 0,-1 0,1 1,0-1,0 0,33 0,33-33,0 0,0-33,34 33,-34-33,0 0,0 33,0-34,0 1,0 0,0 33,-33-33,0 0,0 0,0 0,-33 0,0 33,0 0,0 0,0 0,0 0,0 0,0 0,-1 0</inkml:trace>
  <inkml:trace contextRef="#ctx0" brushRef="#br0" timeOffset="-172521.03">14155 15544,'0'-33,"-33"33,33-33,33 33,0 0,-33-33,66 33,-32 0,-1 33,0-33,0 0,-33 33,33-33,0 33,0 0,-33 0,0 0,0 1,0-1,0 0,0 0,0 0,0 0,0 33,0-33,0 0,0 0,0 0,0-66,0 0,0 0,0 0,0 0,0 0,0 0,0 0,0-33,0 33,0-1,0 1,0 0,33 0,-33 0,33 33,0 0,0 0,0 0,-33 33,33-33,-33 33,33 0,-33 0,0 1,0-1,0 0,0 0,0 0,0 0,0-66,-33 0,33 0,0 0,0 0,0-1,0 1,0 0,33 0,-33 0,0 0,34 33,-1 0,0 0,0 33,0-33,0 33,0 33,0-66,-33 33,33 34,-33-34,0 0,33 0,-33 0,33 0,0-33,-33 33,33-33,0 0</inkml:trace>
  <inkml:trace contextRef="#ctx0" brushRef="#br0" timeOffset="-167432.76">14850 10848,'-33'-33,"0"33,33-33,-33 0,-1 33,34-33,-33 0,33-1,-33-32,0 33,0-33,33 33,-33-66,0 0,33 32,0-32,0 0,0 33,33-33,0 33,-33 32,66-98,-33 99,0-33,34-33,-34 33,99-34,-99 67,99-66,-66 66,67-33,-1 0,-66 33,33-34,-32 67,-34-33,99-33,-33 33,-33 33,67-66,-1 33,-66 33,33-33,0 33,-32 33,-34-33,33 66,-33-33,0 0,0 33,0-33,0 1,0-1,0 33,0-33,0 33,1 0,-1-33,-33 33,33-33,-33 0,0 34,0-1,0-33,-33 33,0 0,-1 0,-32 0,0-32,0 32,0 0,-33-33,-67 66,100-66,-33 0,0-33,33 33,-34-33,34 0,-33 33,33-33,0 0,-34 0,67 0,-33 0,33 0,0 0,0 0</inkml:trace>
  <inkml:trace contextRef="#ctx0" brushRef="#br0" timeOffset="-165790.44">15478 10186,'0'0,"0"-33,0 66,0 1,-33-34,33 33,-33-33,33 33,0 0,-33-33,33 66,-33-33,0 0,33 0,-33 0,33 0,-33 33,0 1,-1-34,1 33,0 0,33 0,-33-33,0 0,33 33,-33 1,33-34,-33 0,33 0,0 33,-33 0,33 0,-33-33,33 66,-33-65,0 65,33-66,0 0,0 33,-33-33,33 0,0 0,0 0,0 0,0 0,0 1,0-1,0 0,0 0,0 0,0 0,0 0,0 0,0 0,0 0,0 0,0 0,0 0,0 0,-33-33,33 34,0-1,0 0,0 0,0 0,0 0,-33 0,33 0,0 0,0 0,0 0,-34 0,34 0,0 1,-33-1,33 0,0 0,0 0,-33 0,33 33,0-33,0 0,0 0,0 0,0 0,-33 0,33 1,0-1,0 33,-33-33,33 0,0 0,-33 33,33-33,0 33,-33-33,33 0,-33 1,33 32,0-33,0 0,0 0,0 0,0 0,0 0,0 0,0 0,0 0,0 0,0 1,0-1,0 0,0 0,-33 0,33 0,0 0,-33 0,33 0,0 33,-33-33,33 0,0 0,-33 1,33-1,0 0,-33 0,33 0,0 0,-33 0,33 0,0 0,0 0,0 0,-34 0,34 0,0 0,-33 1,33-1,0 0,-33 33,33-33,-33 0,0 33,33-33,-33 0,0 0,33 33,-33-32,33-1,-33 0,33 0,-33 0,33 0,0 0,-33 0,33 0,0 0,0 0,0 0,0 0,0 1,0-68,-33 1,33 0,0 0,0-33,0 0,-33 33,33-33,0 0,-34 66,34-34,0 1,0-33,0 33,0 0,-33 33,33 33,0 0,0 0,0 0,0 0,0 34,0 32,-33-66,33 0,0 0,0 33,0-33,33-33,0 0,1 0,-1-33,0 33</inkml:trace>
  <inkml:trace contextRef="#ctx0" brushRef="#br0" timeOffset="-149111.24">20836 17132,'-33'0,"33"-33,33 0,0 33,-33-33,33 33,-33-34,33 34,0 0,0 0,0 0,-33-33,33 33,1 0,-34 33,0 1,-34-1,34 0,-33 0,33 0,-33-33,33 33,-33-33,33 33,-33 0,0-33,0 33,0-33,33 33,-33-33,0 33,0-33,-33 33,33 0,-1-33,1 34,0-34,0 33,66-33,0 0,0 0,1 0,32 0,0 0,-33 0,33 0,-33 0,33 0,0 0,1 0,-34 0,0-33</inkml:trace>
  <inkml:trace contextRef="#ctx0" brushRef="#br0" timeOffset="-146880.05">19943 16966,'-33'0,"33"-33,-33 33,33-33,-33 33,33 33,33-33,0 0,0 33,0-33,0 0,0 0,0 0,0-33,0 33,0 0,1 0,-1 0,0-33,0 33,0 0,0 0,0 0,0 0,-66 0,0 0,0 0,0 0,-33 33,33-33,-1 0,-65 33,33-33,0 0,33 0,-33 33,33-33,0 0,66 0,0 0,0 0,0 0,0 0,0-33,0 33,33-33,-33 33,0 0,34 0,-67-33,33 33,0 0</inkml:trace>
  <inkml:trace contextRef="#ctx0" brushRef="#br0" timeOffset="-143853.93">22589 16735,'0'-33,"-33"33,33-33,-33 33,33 33,-33-33,33 33,0 0,0 0,0 0</inkml:trace>
  <inkml:trace contextRef="#ctx0" brushRef="#br0" timeOffset="-143273.98">22490 16867,'0'0,"33"-33,-33 66,0 0,0-66,33 33,0 0,-33-33,33 33,-33 33,0 0,33-33,0 0,0 0,-66 33,0 0,33 0,0 1,0-1</inkml:trace>
  <inkml:trace contextRef="#ctx0" brushRef="#br0" timeOffset="-142853.6">22688 16933,'0'0,"0"-33,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8-02T06:23:36.9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254 10592,'0'49,"0"75,0-49,0 49,0 49,0-24,0 25,0 24,0 1,0-1,0 1,0-1,0-24,0-50,0 74,0-49,0 25,0-26,0 51,0-26,24 1,-24 124,0-50,0 99,0 99,0 26,0-51,0-148,0 25,0-25,0-75,0-24,0-50,0-50,0 26,0-51,0 1,0 24,0-49,0 0,0 0,0-1,0 1,0 0</inkml:trace>
  <inkml:trace contextRef="#ctx0" brushRef="#br0" timeOffset="941.75">12278 18033</inkml:trace>
  <inkml:trace contextRef="#ctx0" brushRef="#br0" timeOffset="4062.47">11906 10914,'25'-50,"0"26,-25-1,25 0,-25 0,24-24,1 24,-25 0,25 0,-25 0,25 1,0-1,-25 0,24 25,-24-25,0 0,0 1,25 24,0 0,0 0,0 0,24 0,-24 24,0 1,0-25,24 50,1-25,0 24,-26-49,1 25,0 0,49 24,-49-24,0 25,49-1,-24-24,0 50,-26-51,1 1,0 0,-25 0,50 24,-50-24,24-25,1 0,-25 25</inkml:trace>
  <inkml:trace contextRef="#ctx0" brushRef="#br0" timeOffset="9046.02">12303 18008,'149'-25,"74"1,25 24,-49 0,49 0,-99 0,49 0,-49 0,-25 0,-25 0,75 0,-25 0,-25 24,49 1,-74-25,-24 0,-26 0,26 0,-26 0,26 0,-1 0,25 0,1 25,-1 0,50-25,-50 25,0-1,25-24,0 25,-25 0,50-25,50 0,-1 25,75 0,-50-1,-49 26,24-50,-74 25,-49-25,24 0,-49 0,-26 0</inkml:trace>
  <inkml:trace contextRef="#ctx0" brushRef="#br0" timeOffset="10554.38">17983 18306,'348'-50,"297"25,-100-24,75 24,-148 25,-51 0,-49 0,1 74,-76 1,26-50,-51-1,-23 1,-125 0,24-25,-73 0,-26 0,-24 0,50 0,-51 0,26 0,0 0,-26 0,1-25,0 25</inkml:trace>
  <inkml:trace contextRef="#ctx0" brushRef="#br0" timeOffset="13694.34">23068 18107,'25'0,"50"0,-51 25,1 0,0-25,25 0,-50 25,49-25,1 25,-1-1,26 1,-1 25,-24-25,-1-1,1 1,-25 0,0-25,-1 25,1-25,0 0,-25 25,0-1,-25 1,0 0,1 25,-26-50,50 25,-50-25,50 24,-24 1,-1-25,0 0,-25 50,26-50,-26 25,25-1,0-24,1 0,-1 25,0-25,0 0,0 0,1 0,24 25,-25-25,25 25,-25-25,0 0</inkml:trace>
  <inkml:trace contextRef="#ctx0" brushRef="#br0" timeOffset="14363.27">23217 18827</inkml:trace>
  <inkml:trace contextRef="#ctx0" brushRef="#br0" timeOffset="18112.53">12229 18058,'99'-75,"25"1,25-25,-75 74,-24 0,24 0,-24 1,-25-1,24 25,1-25,-25 25,-1-25,26 0,0 25,-1-24,-49-1,25 25,0 0,0-25,24-25,-24 50,0-25,0 1,24-1,-24 0,25 0,-50 0,25 1,24-1,-24-50,25 75,-1-74,-24 49,49 0,-24-99,0 124,-1-74,-24 49,25-24,-1-1,1 0,-1 1,1-1,0 1,24-26,25 26,1-76,48 1,-73 25,98-25,-98 50,49-50,0 0,0 0,-25 0,-24 24,-1 26,0 0,26-50,48-25,26 25,-25-25,0 0,-25 25,0 25,-50 0,50 24,-25-24,-24 25,-1 24,-24 0,-25-24,24 74,-49-25,25 0</inkml:trace>
  <inkml:trace contextRef="#ctx0" brushRef="#br0" timeOffset="19954.82">17264 13667,'124'-49,"25"24,25-25,-75 1,50 24,-1 0,-48 0,-26 1,0 24,-24 0,0 0,-26-25,26 25,-25 0,25 0,-26 0,26 0,-25 0,24 0,-24 0,25 0,-25 0,24 0,1 0,-25 0,24 0,-49 25,25-25,0 24,0-24,-1 0,-24 25,25-25,0 0,-25 25,50-25,-26 0,1 50,0-50,0 24,0 1,24 0,-24 25,25-26,24 26,-49 0,25-26,-50 26,49-25,-49 0,25-1,0 1,24 25,-49-25,50-1,-25 26,0-25,24 24,1 1,-1 0,-24-1,50 26,-51-1,51-24,-50 24,24-24,-24-25,0 24,0-24,-1 0,1 0,0-1,-25 1</inkml:trace>
  <inkml:trace contextRef="#ctx0" brushRef="#br0" timeOffset="23038.83">20241 14511,'49'49,"75"100,-25 25,25-25,-49-1,-1 26,26-99,-76 24,51-25,-26 1,-24-1,0-49,0 0,24 24,-49-24,25 0,0 0,0-25,-25 24,25 1,-1-25,1 25,0 0,-25 0,25-25,-25 24,25-24,-1 25,1 0,-25 0,75 24,-26-24,1 25,49 49,-49-49,24-1,-24 26,-25-50,49 24,-49 26,24-51,1 1,-25 25,0-25,-1-1,1-24,0 25,25 25,24-25,-49 24,49 1,25 24,-74-24,50-25,-51-1,1 1,50 50,49 24,0 25,49 0,-24-25,0-24,-75-1,26-24,-26 24,-24-49,-1 24,1-24</inkml:trace>
  <inkml:trace contextRef="#ctx0" brushRef="#br0" timeOffset="25250.02">23540 17959,'99'0,"50"49,-25 1,0-25,-75-1,-24 1,25-25,-1 25,1 0,0 0,-26-25,26 24,-25-24,0 25,-1-25,1 0,0 0,0 0,0 0,24 0,-24 0,0 0,0 0,-1 0,1 0</inkml:trace>
  <inkml:trace contextRef="#ctx0" brushRef="#br0" timeOffset="26905.84">18479 13395</inkml:trace>
  <inkml:trace contextRef="#ctx0" brushRef="#br0" timeOffset="28452.01">18479 13395,'0'74,"0"25,0 25,0-49,0-1,0 0,0 26,-24-26,24 0,0 50,-25-49,0-1,0 26,25-1,0-50,0 26,-25 24,25-25,0 1,0 24,0 25,0-50,0 26,0-26,0 25,0-24,0-1,0-24,0 24,-24-24,24 24,-25 1,0 98,0 26,0-1,25-24,-24-1,-1-49,0 25,25-50,0 1,0 272,0-223,0-50,-25 0,25-49,0-1,0-24,0 0,0 0,0-1</inkml:trace>
  <inkml:trace contextRef="#ctx0" brushRef="#br0" timeOffset="31849.6">17636 13568,'0'99,"0"1,0 24,0-50,0 50,0-50,0 1,0-1,0 1,-25-26,25 1,-24-25,24 24,-25 1,25 24,0-24,0 24,0-24,-25 24,0 1,0-1,25 1,0-1,0 0,-25 1,1-1,-1-24,25 24,-25-24,25 49,-25 50,0-50,-24 100,24-51,-25 26,26 0,-1-75,-25 273,25-174,1-24,24-25,0 0,0-75,0 1,0-1,0-24,0-26,0 1,0 0,0 0,0 0,0-1,0 1</inkml:trace>
  <inkml:trace contextRef="#ctx0" brushRef="#br0" timeOffset="34865.24">19621 13940,'0'25,"0"25,0-26,0 1,0 0,0 0,0 0,0 24,0 26,0-26,0 26,0-1,0 1,0-1,0 0,0 1,0-1,0 1,0-1,0-24,0 24,-25 0,0 1,25-1,0 1,0-26,-25 26,25-1,0 1,-25 49,-49 396,49-296,0 24,0-75,1 26,-1-1,25 1,-25-26,0-24,0-25,25-49,-24 73,-1-98,0 49,25-49,-25 24,25-24,0-25,0 0,0-1,0 1,-25 0,25 0,0 0,0-1,0 1,0 0,0 0,0 0,-24-25,24 24</inkml:trace>
  <inkml:trace contextRef="#ctx0" brushRef="#br0" timeOffset="71082.32">22299 11187</inkml:trace>
  <inkml:trace contextRef="#ctx0" brushRef="#br0" timeOffset="118442.04">17884 12378,'25'0,"25"24,-50 1,49-25,-49 50,50-25,-50-1,0 1,25-25,-1 50,-24-25,0-1,0 1,0 0,0 0,0 0,0-1,0 1,0 0,0 25,0-26,0 1,-24-25,24 25,0 0,-25-25,0 0,0 0,25 25,25-25,0 0,0-25,24 0,-49 0,25 25,-25-25,25 1,0 24,-25-25,24 25,-24-25,0 0,25 0,-25 1,25-1,0 0,-25 0,0 0,0-24,0 24,0-25,0 26,0-1,0 0,0-49,0 49,0 0,0 0,0 0,0 1,0-1</inkml:trace>
  <inkml:trace contextRef="#ctx0" brushRef="#br0" timeOffset="119061.62">18306 12229</inkml:trace>
  <inkml:trace contextRef="#ctx0" brushRef="#br0" timeOffset="124931.83">18331 12998,'24'0,"1"0,-25 24,0 1,0 25,0-25,0-1,0 1,25-25,-25 25,0 0,0 0,0-50,0 0,0 0,0 0,0 1,0-1,25 25,0 0,-1 0,1 0,0 0,0 0,0 0,-25 25,0-1,25-24,-25 25,0 0,0-50,0 0,0 1,0-1,0 0,0 0,24 25,1 0,0 0,0 0,-25 25,25-25,-25 25,24-25,-24 25,0-1,0 1,0 0,0 0</inkml:trace>
  <inkml:trace contextRef="#ctx0" brushRef="#br0" timeOffset="129379.03">18827 13047,'0'25,"0"0,0 0,0-1,0 1,0 0,0 0,0 0,0 0,0-1,0 1,0 0,0-50,0 0,0 1,0-26,0 0,0 25,0 1,0-1,0 0,0 0,0 0,0 1,25 24,-1 0,1 0,0 0,-25-25,25 25,0 0,-1 0,1 0,0 0,-25 25,0-1,0 1,0 0,-25-25,0 0,1 0,-1 0,25 25,-25-25,0 0,0 0,25 25,-24-25</inkml:trace>
  <inkml:trace contextRef="#ctx0" brushRef="#br0" timeOffset="129977.38">18852 13122</inkml:trace>
  <inkml:trace contextRef="#ctx0" brushRef="#br0" timeOffset="136426.68">9823 13146,'0'-99,"0"-25,0 25,0 49,0 26,0-1,0 0,0 0,0 0,0-24,-25 49,0-25,0 25,25 25,0 0,0 148,0-148,0 25,0-1,0 50,0-49,0 24,0 1,0 49,0-25,0-24,0-1,0-24,0-1,0 1,0-1,0 1,0 24,0 1,0-26,0 1,0 0,0-1,0 1,0-1,0 1,0-25,0 25,0-26,0 26,0-25,0 0,0-1,0 1,0 0,0 0,25-25,0 0,0 0,-1-50,-24 25,25-24,-25 24,0 0,0 0,0 1,0-1,0 0,0 0,0 0,0 0,0 1,0-1,0 0,0 0,0 0,0 1,-25 24,25-25,-24 0,-1 25,25-25,-25 0,0 25,25-24,-25 24,1-25,24 0,-25 25,25-25,49 25,-49-25,25 25,0 0,25 0,-26-24,1 24,25-25,-25 25,-1 0,1 0,0 0</inkml:trace>
  <inkml:trace contextRef="#ctx0" brushRef="#br0" timeOffset="136830.16">10021 13866</inkml:trace>
  <inkml:trace contextRef="#ctx0" brushRef="#br0" timeOffset="139059.29">10443 13146,'-25'0,"0"75,-24-50,24 24,0-49,25 25,0 0,-25-25,25 25,0 0,0-1,0 1,-25 25,25-25,0-1,0 1,0 0,0 0,0 0,0-1,0 1,0 0,0 0,0 0,25-1,-25 1,0 0,25 0,-25 0,25-1,0-24,-25 25,24 0,1-25,0 25,0-25,24 0,-49 25,25-25,0 0,0 0,0 0,24 0,-24 0,0 0,0 0</inkml:trace>
  <inkml:trace contextRef="#ctx0" brushRef="#br0" timeOffset="142089.73">10616 13419,'25'0,"-25"25,25 0,-25 0,0 0,0 24,0-24,0 25,0-26,0 26,0-25,0 0,0-1,0 1,0 0,0 0,0 0,0-1,25-48,0-1,-25 0,49 0,-49 0,25 25,-25-24,25-1,-25 0,25 25,-25-25,24 25,-24-25,0 1,25-1,-25 0,25 0,-25 0,0 1,0-1,0 0,0 0,0 0,0 1,0-1,-25 25,0 0</inkml:trace>
  <inkml:trace contextRef="#ctx0" brushRef="#br0" timeOffset="144563.94">10914 13146,'50'0,"-50"25,24 0,-24 0,25 0,0 0,-25-1,25 1,-25 0,0 0,0 0,0-1,25-24,-25 25,0 25,0-25,0-1,0 1,0 0,0 0,0 24,0-24,0 25,0-25,0 24,0-24,0 124,0-100,0 1,-25-25,25 24,-25 1,25 0,0-1,-25-24,25 0,0 0,0 0</inkml:trace>
  <inkml:trace contextRef="#ctx0" brushRef="#br0" timeOffset="144867.07">11013 14412</inkml:trace>
  <inkml:trace contextRef="#ctx0" brushRef="#br0" timeOffset="149528.21">16321 18604,'25'0,"25"0,-25 0,0 24,-1-24,-24 25,0 0,0 0,0 0,25-1,-25 1,0 0,0 0,0 0,0-1,0 1,0 0,-25 0,25 0,-24-25,-1 0,25 24,0 1,25-25,-1 0,1-25,25 1,-50-1,25 0,-1 25,-24-25,25 25,0-25,-25 1,25 24,-25-25,25 25,-25-25,0 0,0 0,24 25,1-24,-25-1,0 0,0 0,0 0,0 1,0-1,-25 25,25-25,0 0</inkml:trace>
  <inkml:trace contextRef="#ctx0" brushRef="#br0" timeOffset="152975.67">10740 12030,'0'-99,"25"-174,25 25,24 50,-49-1,0 26,0-1,-25 50,24 25,-24 0,0 24,0 50,0 1,0-1,0 0,0 0,0 0,-49 50,-1 50,-24 73,-25 1,24 0,1-50,-1 0,75-24,-24-50,-1-1,25 1,0-50,0 1,25-26,24-74,1 50,24-50,-49 74,0 0,0 1,-25 24,24 0,-24 0,0 1,25 24,-25-25,25 0,0 25,-25-25,25 25,-25-25,24 25,1-24,0-1,0 25,-25-25,25 25,-25-25,24 25,1 0,0 0,49 25,1 74,74 0,0 75,-75-25,25-50,-49-25,-25-24,-1-25,-24 0,0-1</inkml:trace>
  <inkml:trace contextRef="#ctx0" brushRef="#br0" timeOffset="153535.34">11757 10988</inkml:trace>
  <inkml:trace contextRef="#ctx0" brushRef="#br0" timeOffset="158515.29">17835 18901,'99'-25,"0"1,25 24,0-25,0 0,-25 25,25 0,-49 0,-1 0,1 0,-1 0,-24 0,-1 0,26 0,-1 0,0 0,1 0,-26 0,51 0,-51 0,26 0,-26 0,51 0,-51 25,26-25,-26 0,26 0,-26 0,-24 0,25 0,-26 0,1 0,25 0,-1 0,-24 0,74 0,-74 0,-25-25,50 25,-25 0,-1-25,1 25,-25-25,25 25,-25-24,-50 24,50-25,-49 25,24 0,0 0,0-25,1 0,-1 25,0 0,0 0,25-25,-25 25,1 0,-1 0,0 0,0-24,0 24,1 0,48 0,1 0,0 0,0 0,0 0,-1 0,1 24,0-24,25 25,-26-25,1 0,-25 25,25-25,0 0,-25 25,25-25,-25 25,24-25,-24 24,0 1,25-25,0 25,0-25,-25 25,0 0,0-1,0 1,0 25,-25-25,0-1,-24 1,24-25,0 0,0 0,0 0,1 0,-1 0,0 0,0 0,0 0</inkml:trace>
  <inkml:trace contextRef="#ctx0" brushRef="#br0" timeOffset="158812.23">20265 1902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08-04T10:44:33.2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392 7607,'-33'0,"33"-33,-33 33,0 0,33-33,-33 33,0 0,33-33,-33 33,33-34,-33 34,0-33,0 33,33-33,-34 33,34-33,-33 33,0-33,33 0,-33 0,0 0,0 0,0 0,0 0,0 33,33-33,-66 0,33 0,0 33,0-34,-1 1,1 0,33 0,-33 33,33-33,-33 33,33-33,-33 0,0 0,33 0,-33 0,0 0,33 0,-33 33,33-33,0 0,-33 33,33-34,-33 1,33 0,0 0,-33 33,33-66,-33 33,33 0,0 0,-34 0,34 0,0 0,-33 0,33-1,0 1,0 0,-33 0,33 0,0 0,-33 33,33-33,0 0,0 0,0 0,0 0,0 0,-33 33,33-33,0 0,0-1,0 1,0 0,0 0,0 0,0 0,0 0,0 0,0 0,0 0,0 0,0 0,33 0,-33 0,0-1,0 1,33 0,-33 0,33 0,-33 0,0 0,0 0,0 0,33 0,-33 0,0 0,0 0,34 33,-34-33,0-1,0 1,33 0,-33 0,0 0,0 0,33 0,-33 0,0 0,0 0,33 0,-33 0,33 0,-33-1,0 1,33 0,-33 0,0 0,33 0,-33 0,0 0,33 33,-33-33,0 0,33 33,-33-33,33 0,0 0,0 33,-33-33,33-1,-33 1,34 33,-34-33,33 33,-33-33,33 33,-33-33,0 0,33 33,-33-33,33 0,0 0,0 0,-33 0,33 0,0 0,0 0,-33-1,33 34,-33-33,33 0,0 0,0 0,-33 0,34 33,-1-33,0 0,0 0,0 33,-33-33,33 0,0 33,-33-33,33 33,0-33,0-1,0 1,-33 0,33 33,-33-33,33 33,-33-33,33 33,-33-33,34 33,-34-33,33 33,0 0,-33-33,33 33,0-33,0 0,0 33,0 0,-33-33,33 33,0 0,0-33,0 33,0-33,1 33,-1-33,0 33,0 0,0 0,-33-34,33 34,0 0,0 0,0 0,-33-33,33 33,0 0,0 0,0 0,0 0,1 0,-1 0,0 0,0 0,0 0,0 0,33 0,-33 0,0 0,0 33,0-33,0 0,34 0,-34 34,0-34,0 0,0 0,0 0,33 33,-33-33,0 0,0 0,0 0,0 33,0-33,1 0,-1 0,0 0,0 0,-33 33,33-33,0 0,0 0,0 0,0 33,0-33,0 0,0 33,0-33,1 0,-1 0,0 33,0-33,0 0,0 33,0-33,33 33,-33-33,0 33,0-33,0 0,0 33,1-33,-1 0,0 33,0-33,0 0,0 33,0-33,0 33,0-33,0 0,0 34,0-34,0 33,0 0,1-33,-1 33,0-33,0 33,0-33,0 33,0-33,0 33,0-33,0 33,0 0,0-33,0 33,1-33,-1 0,0 33,0-33,0 33,0-33,0 33,0-33,0 0,0 0,0 0,0 34,0-34,0 0,1 0,-1 0,0 0,0 33,0-33,0 0,0 0,0 0,0 0,0-33,0 33,0 0,0 0,0 0,1 0,-1 0,0 0,0 0,0 0,0 0,0 0,0 0,0 0,0 33,0-33,0 0,0 0,-33 33,33-33,1 0,-1 0,0 33,0-33,0 0,0 33,0-33,0 0,0 0,-33 33,33-33,0 0,0 33,0 0,1-33,-1 33,0 0,0-33,0 33,0 0,0 0,0 0,0 1,0-34,0 33,0 0,0 0,0-33,-33 33,34-33,-34 33,33-33,-33 33,33-33,-33 33,33 0,0 0,0 0,-33 0,33-33,-33 33,33-33,-33 33,33-33,-33 34,33-1,0 0,0 0,-33 0,33-33,-33 33,33-33,-33 33,34-33,-34 33,33 0,-33 0,33 0,0 0,-33 0,0 1,33-34,-33 33,0 0,33 0,-33 0,0 0,0 0,0 0,0 0,0 0,0 0,0 0,33 0,-33 0,0 1,0-1,0 0,0 0,0 0,0 0,0 0,0 0,0 0,0 0,0 0,0 0,0 0,0 0,0 1,0-1,0 0,0 0,0 0,0 0,0 0,0 0,0 0,-33 0,33 0,0 0,0 0,-33 0,33 1,0-1,0 0,0 0,0 0,-33-33,33 33,0 0,0 0,-33 0,33 0,0 0,0 0,-33-33,33 33,0 1,-33-1,33 0,0 0,-34-33,34 33,-33 0,0 0,33 0,-33-33,33 33,-33-33,33 33,-33-33,33 33,-33-33,33 33,-33-33,33 33,-33-33,33 33,-33-33,33 34,-33-34,33 33,-33-33,33 33,-33-33,0 33,33 0,-34-33,1 33,33 0,-33 0,0-33,0 33,0 0,0 0,0 0,0 0,0-33,33 33,-33-33,33 34,-33-34,0 33,0-33,-1 33,1-33,0 33,0-33,0 33,-33-33,33 33,-33-33,33 33,0-33,0 0,-34 33,34-33,0 33</inkml:trace>
  <inkml:trace contextRef="#ctx0" brushRef="#br0" timeOffset="1003.01">31221 7838,'0'0,"-33"0,0 0,-33 0,32 0,1 0,0 33,0-33,0 0,0 0,-33 33,33-33,0 0,-33 0,33 0,0 0,-1 0,1 34,0-34,0 0,0 0,0 0,0 0,0-34,0 34,0 0,0 0,0-33,0 33,0 0,-1 0,1-33,0 33,0 0,0-33,0 33,0 0,0-33,0 33,0 0,0-33,0 33,0 0,-1-33,1 33,0 0,0-33,0 33,0 0,33-33,-33 33,0 0,0 0,33-33,-33 33,0 0,0 0,0-33,0 33,-1 0,1 0,0-33,0 33,0 0,0 0,0 0,0-33,0 33,0 0,0 0,33-34,-33 34,0 0,0 0,-1 0,1 0,0 0,0 0,0 0,0 0,0 0,0 0,0 0,0 0,33-33,-33 33,0 0,0 0,-1 0,1 0,0 0,0 33,0-33,0 0,0 0,0 34,0-34,0 0,33 33,-33-33,0 0,0 0,0 33,-1-33,1 0,33 33,-33-33,0 0,33 33,-33-33,0 0,33 33,-33-33,0 0,33 33,-33-33,0 0,33 33,-33-33,0 33,0 0,0-33,-1 33,1 0,0 0,0-33,33 34,-33-34,33 33,-33-33,0 0,0 33,0-33,0 0,0-33,0 33,0 0,0 0,33-33,-67 33,34 0,0-34,0 34,0 0,0-33,0 33,0 0,0-33,0 33,33-33,-33 33,0-33,33 0,-34 0,34 0,0 0,0 0,-33 33,33-33,0 0,0 0,0-1,-33 1,33 0,-33 0,33 0,-33-99</inkml:trace>
  <inkml:trace contextRef="#ctx0" brushRef="#br0" timeOffset="2954.64">28310 6780,'33'-33,"-33"66,0 0,0 0,-33 0,33 0,0 0,0 0,-33 0,0 34,33-34,-33 33,0 33,33-66,0 0,-33 66,0-66,0 67,0-34,0-33,33 33,-33-33,0 33,33-33,-33 0,-1 1,34-1,-33 0,33 0,-33 33,33-33,0 0,-33 0,33 0,-33 0,33 33,-33-33,33 1,0-1,-33 0,33 0,-33 0,33 0,-33 0,33 0,0 0,-33 0,33 0,-33 0,33 0,0 0,-33-33,33 34,-33-1,33 0,0 0,-33-33,33 33,-34 0,34 0,0 0,-33 0,33 0,-33 0,33 0,-33 0,33 0,-33 34,33-34,-33 0,33 0,-33 33,33-33,-33 0,33 0,-33 0,0 0,33 0,-33 1,33-1,-33 0,33 0,-33 0,33 0,-33 0,33 0,-67 33,67-33,-33 0,33 0,-33 0,33 1,-33-1,33 0,-33 0,0 0,0 0,33 33,-33-33,33 0,-33 0,33 0,-33 0,33 0,-33 1,0-1,33 0,-34 0,34 0,0-66,-33 0,33 0,0 0,-33-1,33 1,0-33,0 33,-33 0,33 0,0 0,0 0,0-33,0 33,0 0,0 0,0-1,0 1,0 0,0 0,0 0,0 0,0 0,0 0,0 66,0 0,0 0,0 0,0 0,0 0,0 0,0 1,0-1,0 66,0-66,0 0,0 0,0 0,0 33,0-33,0 0,0 0,0 1,0 32,0-33,0 0,0 0,33-33,0 0,0 0,34 0,-34 0,0-33,33 33,0-33,33 0,67 0,-67-34,0 34,0 0,1 0,65-33,-99 33,0 0,0 0,-33 0,0 0,1 33,-34-33,33 33,-33-33,0 0</inkml:trace>
  <inkml:trace contextRef="#ctx0" brushRef="#br0" timeOffset="105827.5">6350 10484,'-33'0,"33"33,-33-33,33 33,-33-33,0 66,0-33,0 1,-1-1,1 0,0 0,0 0,0 0,33 0,-66 0,66 0,-33 0,0 0,-33 33,33-32,-33 32,32-33,-32 33,33-33,0 0,0 0,0 0,33 0,-33-33,0 33,33 0,-33-33,33 33,-33-33,33 34,0-1,0 0,0 0,0 0,33 0,-33 0,33 0,0 0,-33 0,33-33,0 33,-33 0,33 0,0 0,0 34,0-34,34 0,-34 33,0-33,33 33,0 0,-33-33,33 33,0 1,0-34,-32 33,32 0,0-33,-33 33,33-33,0 33,-33-32,33 32,-32-33,32 0,-33 33,0-33,0 0,0 0,0 0,0 0,0 0,0 0,0 1,-33-1,33 0,-33 0,33 0,-33 0,0 0,0 0</inkml:trace>
  <inkml:trace contextRef="#ctx0" brushRef="#br0" timeOffset="106732.86">7342 10220,'0'33,"0"0,0 0,0 0,0 0,0 0,0 33,0-33,0 66,0-32,33-1,-33 0,0 33,0-66,0 0,33 66,-33-65,0 32,33 0,-33-33,0 0,0 0,33 0,-33 0,0 0,0 0,0-66</inkml:trace>
  <inkml:trace contextRef="#ctx0" brushRef="#br0" timeOffset="107236.86">7441 11807,'33'0,"-66"0,100-33,-1 33,-33-33,33 33,-33-33,33 33,-33 0,0-33,0 33</inkml:trace>
  <inkml:trace contextRef="#ctx0" brushRef="#br0" timeOffset="108097.32">7474 12336,'0'0,"0"-33,0 66,34-33,-1 0,-33 33,0 0,33-33,-33 33,0 0,0 1,33-1,-33 0,33 33,-33-33,0 0,33 0,-33 33,0-33,33 33,-33-32,0-1,0 0,33 0,-33 0,0 0,0 0,33-33,-33 33,0 0,0 0,0 0,33-33,-33-33,0 0,0 0,33 33,-33-66,33 33,0-33,-33 0,34 32,-34 1,33 0,-33 0,33 0,-33-33,33 33,-33 0,33 0,0-33,-33 33,0-1,33 34,-33-33</inkml:trace>
  <inkml:trace contextRef="#ctx0" brushRef="#br0" timeOffset="109295.79">8301 10517,'-33'0,"33"33,0 0,33-33,0 33,0 0,1-33,-34 34,33-34,33 33,0 0,-33-33,0 33,0-33,33 33,-33-33,33 33,34 0,-67-33,33 0,-33 33,0-33,33 0,-33 33,0-33,0 0,-33 33,33-33,1 0,-1 0,0 0,0 0,0 0,0 0,-33 33,0 0,0 0,0 1,-33-34,33 33,0 33,-33 0,0-33,33 33,-33-33,33 33,-33 34,-34-1,67-33,-66 66,33 0,0-65,0 32,-33 33,33-33,0 34,0-67,-33 99,66-99,-67 67,34-67,33 0,-66 33,66-33,-33-33,0 67,33-67,0 0,-33-33,33 66,0-33,0-66</inkml:trace>
  <inkml:trace contextRef="#ctx0" brushRef="#br0" timeOffset="110025.47">10385 11509,'0'0,"0"33,33-33,0 0,0 0,0 0,0-33,0 33,0 0,34 0,-1-33,-33 33,66-33,-66 33,0 0,33-33,-33 33</inkml:trace>
  <inkml:trace contextRef="#ctx0" brushRef="#br0" timeOffset="110409">10484 11906,'33'0,"0"0,0 0,33 0,-32-33,-1 33,33 0,0 0,0-33,0 33,-33 0,0 0,0 0,-33-33</inkml:trace>
  <inkml:trace contextRef="#ctx0" brushRef="#br0" timeOffset="112142.62">13527 9823,'-33'0,"33"-33,-33 33,0 0,0 0,-1 0,34 33,-33-33,0 0,0 0,33 33,-33-33,33 33,0 0,-33-33,33 33,0 0,-33-33,33 33,0 0,0 0,0 0,0 0,0 0,0 1,0-1,0 0,0 0,0 0,0 33,0-33,33 33,-33-33,0 33,33-33,-33 1,0 32,33-33,-33 33,0-33,0 0,33 33,-33-33,33 0,-33 34,33-34,-33 33,34-33,-1 33,0 33,-33-66,33 33,0-33,0 67,-33-1,33-66,-33 66,33-66,-33 66,33-65,-33 65,0-33,33 33,-33-66,0 66,0-32,0-1,0 33,0-33,0-33,0 66,0-66,-33 67,33-67,-33 0,0 33,0-33,0 0,0-33,0 33,0-33,-34 0,34 0,-33 0,33 0,33-33,-33 33,0-33,0 33,33-33,0 0,-33 33,33-33,0 0,0 0</inkml:trace>
  <inkml:trace contextRef="#ctx0" brushRef="#br0" timeOffset="112782.62">13990 13659,'0'-33,"0"0,0 66,-33-33,33 33,0 0,-33 0,33 0,0 0,0 0,0 1,0-1,0 0,0 0,0 0,33 0,0-33,0 0,-33 33,33-33,0 0,0 0,0 0,0 0,0-33,0 33,-33-33,34 33,-34-33,0 0,0 0,-34 33,34-33,-33-1,0 34,33-33,-33 33,0-33,0 0,0 0,0 33,0-33,0 33,0-33</inkml:trace>
  <inkml:trace contextRef="#ctx0" brushRef="#br0" timeOffset="114071.75">13560 8731,'0'33,"0"0,-33-33,33 33,-33 1,0-1,33 0,-33-33,0 33,-1 33,1-33,33 0,-33 0,0-33,0 33,0 0,0-33,0 0,0 33,0-33,0 0,33-33,-33 33,33-33,0 0,0 0,0 0,0 0,0 0,33 33,-33-33,33 33,0-33,0 33,0 0,-33 33,33-33,0 0,0 33,0-33,0 33,0-33,-33 33,34-33,-1 0,0 33,0 0,0-33,0 0,-33 33,33-33,0 0,0 0,0-33,0 33,0 0,-33-33,33 33,-33-33,33 33,-33-33,34 0,-34 0,0 0,-34 0,34 0,-33 33,0-34,0 1,0 33,0-33,0 33,33-33,-33 33,0 0,0 0,0 33,0-33,0 0,33 33,-33-33</inkml:trace>
  <inkml:trace contextRef="#ctx0" brushRef="#br0" timeOffset="114936.9">14486 10418,'0'-33,"0"0,-33 33,33-33,0 0,0 66,0 0,33 0,-33 0,0 0,33 0,-33 33,0-33,33 33,-33-32,33 32,-33-33,0 33,0-33,0 33,0-33,0 0,0 0,0 0,-33-33,33-33</inkml:trace>
  <inkml:trace contextRef="#ctx0" brushRef="#br0" timeOffset="115380.08">14221 11344,'33'0,"1"0,-1-33,0 33,33 0,-33 0,0 0,0 0,33 0,0 0,0-33,1 33,-1 0,0 0,-33 0,0 0,0-33,0 33,-33-33</inkml:trace>
  <inkml:trace contextRef="#ctx0" brushRef="#br0" timeOffset="115831.71">14684 11774,'0'33,"0"0,0 0,33 33,-33-33,0 0,0 1,0-1,0 33,0 0,0-33,0 0,0 0,0 66,0-66,34 0,-34 1,0-1,0-66,33 33,-33-34,33 1,-33 0,33-33,-33 33,33 0,-33-33,0 33,33 0,-33-33,33-1,-33 34,0 0,33 0,-33 0</inkml:trace>
  <inkml:trace contextRef="#ctx0" brushRef="#br0" timeOffset="116783.21">15610 9988,'0'0,"0"33,0 0,0 0,0 0,0 0,0 34,0-1,0 0,0 33,0 0,0-33,0 67,0-67,0 66,0-66,0 0,0 67,0-34,-33 33,33-66,0 67,0-67,0 66,0-99,0 33,0 0,0 1,0-34,33 0,0 0,-33 0,34-33,-1 0,-33-33,33 33,0-33,0 0,-33 0,0 0,0-1,0 1,0 0,0-33,-33 0,0-33,33 66,-33 0,0-33,-1 32,34 1,-33 0,0 0,33 0,-33 33,33-33,0 0,-33 33,66 0,0 0,0 0,0 0,-33-33,34 33,-1 0,33 0,-33-33,0 33,0 0</inkml:trace>
  <inkml:trace contextRef="#ctx0" brushRef="#br0" timeOffset="117235.83">16603 10616,'0'-33,"0"0,-33 33,-1 0,1 0,33 33,-33-33,0 33,0 0,0 1,33-1,-66 0,33 33,-33 0,66-33,-33 33,0-33,33 33,0-32,0 32,0-33,0 0,0 0,0 0,66 33,-33-66,0 33,0 0,33-33,-33 33,33-33,0 0,-32 0</inkml:trace>
  <inkml:trace contextRef="#ctx0" brushRef="#br0" timeOffset="117678.29">16702 10980,'0'-33,"0"0,0 66,33-33,-33 33,33 0,0 0,-33 0,33 1,-33-1,0 0,33 33,-33-33,0 33,0-33,0 0,33-33,-33-33,0 0,33 0,-33-33,0 33,0 0,33 0,-33-34,0 1,0 0,33 33,-33 0,0 0,0 0,0 0,34 0,-34 0,0 0</inkml:trace>
  <inkml:trace contextRef="#ctx0" brushRef="#br0" timeOffset="117912.01">17132 10451,'33'0,"-33"-33,33 33,0 0,0 33,0-33,0 33,-33 0,66 0,-33 33</inkml:trace>
  <inkml:trace contextRef="#ctx0" brushRef="#br0" timeOffset="118018.81">17529 10782,'33'364,"-66"-331,33-430,0 827,-33-397,0 0,33 0,-34 0,1 0,0 0,0-33,0 33,0-33,0 33,0-33,0 33</inkml:trace>
  <inkml:trace contextRef="#ctx0" brushRef="#br0" timeOffset="118829.27">18488 10087,'33'33,"-33"33,0 1,0-34,0 0,0 66,33-66,-33 66,0-66,33 33,-33-32,0-1,0 33,0-99,-33 33,33-33,-33 33,0-33,0 33,0 0,0 0,-1 0,1 33,0 0,0-33,0 66,0-66,33 33,-33 33,33-33,-33 0,33 0,0 0,0 0,0 1,0-1,33-33,0 0,0-33,0 33,0-34,0 34,-33-33,33 33,1-33,-34 0,33 0,-33 0,0 0,33 33,-33-33,0 0,0 0,0 0,0 0,0 66,0 0,0 0,0 0,0 0,0 0,0 0,33 0,-33 0,33-33,0 33,0-33,0 33,0-33,0 0,0 34,0-34,0 0,0 0</inkml:trace>
  <inkml:trace contextRef="#ctx0" brushRef="#br0" timeOffset="119292.74">19017 10484,'0'-33,"0"66,33-33,0 66,0-33,-33 0,33 67,0-67,0 66,-33-66,33 66,1 0,-34-65,33 32,-33-33,33 0,-33 33,33-33,0-66,-33 0,0 0,0-33,0 33,33-67,-33 67,0-66,0 0,33 0,-33 32,0 1,33 0,-33 33,0 0,33 33,-33-33</inkml:trace>
  <inkml:trace contextRef="#ctx0" brushRef="#br0" timeOffset="120846.25">13395 15015,'33'0,"0"0,0 0,0 0,33 0,-33 0,0 0,33 0,-33 0,67-33,-34 33,0 0,66-33,-66 33,67 0,-34 0,-33-33,33 33,0 0,1 0,-1-33,0 33,0 0,0-33,34 33,-1-33,-33 33,34-33,-1 33,33 0,-32-33,-1 33,0 0,33-34,-32 34,-1 0,33 0,-32 0,-34 0,33 0,1 0,-34 0,0-33,0 33,0 0,1-33,-34 33,0 0,0-33,-33 33,0 0,0-33,0 33,0 0,0-33,-33 0,0 0,0 0</inkml:trace>
  <inkml:trace contextRef="#ctx0" brushRef="#br0" timeOffset="121913.66">15048 15412,'0'-33,"-33"33,33-33,-33 33,0 0,0 0,0 0,0 0,0 0,0 0,0 0,-1 0,1 0,33 33,-33-33,33 33,-33-33,33 33,-33-33,33 33,0 0,0 0,0 0,0 0,0 0,0 1,0-1,0 0,0 0,0 0,0 0,0 0,0 33,0-33,33 0,-33 33,0-32,0-1,0 0,0 33,0-33,33 0,-33 0,0 33,0-33,33 0,-33 33,0-32,33 32,-33 0,0 0,34 0,-34 0,0 0,33 1,-33-1,0 0,0 0,33 0,-33 0,0 0,0 1,0-1,0 0,0 0,0 0,0 0,0 0,0 1,0-34,0 0,0 33,0-33,-33 0,33 0,0 0,-33-33,33 33,-34-33,1 33,0-33,0 0,0 0,0-33,0 33,0 0,0-33,0 33,0-33,0 33,33-33,-33 33,33-33,0 0</inkml:trace>
  <inkml:trace contextRef="#ctx0" brushRef="#br0" timeOffset="122499.45">15147 17992,'-33'33,"33"0,-33-33,33 33,0 0,0 33,0-33,33 0,-33 0,33-33,0 33,1-33,-1 33,0-33,33 0,-33 0,0 0,-33-66,0 33,0 0,-33 33,33-33,-66 0,33 0,0 33,0-33,-1 33,1-33,0 33,0-33,0 33</inkml:trace>
  <inkml:trace contextRef="#ctx0" brushRef="#br0" timeOffset="123776.05">15511 14916,'0'-33,"0"0,0 66,0 0,-33 0,33 33,-33-66,33 33,-33 33,0-33,0 34,0-34,0 0,0-33,-34 66,34-33,-33-33,33 0,0 33,0-66,0 33,0-66,33 33,0 0,0-34,33 34,0 0,0-33,0 66,0 0,0 0,0 0,0 0,1 33,-1 0,0-33,-33 33,33-33,0 33,0-33,0 34,0-1,0-33,0 0,0 0,0 0,0 0,0-33,1 33,-1-34,0 34,-33-33,0 0,0 0,0 0,0 0,-33 0,0 0,-1 33,1-33,0 33,0 0,0 0,0 0,0 0</inkml:trace>
  <inkml:trace contextRef="#ctx0" brushRef="#br0" timeOffset="124710.38">15809 15809,'0'-33,"0"0,0 0,0 0,0-1,0 68,0-1,0 0,-33 0,33 0,0 0,-33 33,33 0,0 33,0-32,0 98,0-99,0 66,0-65,0 98,0-99,33 66,-33-66,33 67,-33-67,0 33,0-66,33 33,-33-33,0 1,33-1,0-33,-33 33,33-33,-33-33,33 33,0-33,-33-1,0 1,0 0,0 0,0 0,0 0,-33 0,0-33,0-33,33 66,-33-67,0 67,0-33,33 33,-33-33,33 33,-33 0,33 0,33 33,0 0,0 0,0 0,0 0,0 0,0 0,0 0,0 0</inkml:trace>
  <inkml:trace contextRef="#ctx0" brushRef="#br0" timeOffset="125120.57">16669 16173,'0'-33,"0"0,0-1,-33 34,0 34,0-1,-1 0,34 0,-33 0,33 0,-33 33,0-33,33 33,-33-33,33 33,0-32,0-1,0 33,0-33,33 0,-33 0,66 33,-33-66,1 66,-1-66,33 33,-33-33,0 0</inkml:trace>
  <inkml:trace contextRef="#ctx0" brushRef="#br0" timeOffset="125535.47">16801 16404,'0'-33,"0"0,0 66,33 0,-33 0,33 33,0-33,-33 1,33 32,-33-33,33 0,0 0,-33 33,34-33,-1-33,-33-33,0 0,0 0,0 0,0-33,0 0,0 32,0 1,0-33,0 33,0 0,0 0,0 0,33 33</inkml:trace>
  <inkml:trace contextRef="#ctx0" brushRef="#br0" timeOffset="125915.4">17198 16173,'0'-33,"0"0,33-1,0 34,0 0,0 34,0-1,0-33,-33 33,33 0,-33 0,34 0,-34 66,0-66,0 33,0-33,-34 67,34-67,0 0,-33 66,0-66,0 33,0 0,0-33,0-33,0 67,0-67,0 33</inkml:trace>
  <inkml:trace contextRef="#ctx0" brushRef="#br0" timeOffset="126651.74">18157 15809,'0'0,"0"33,0 0,0 0,0 0,33 33,-33-33,33 0,-33 1,33 32,0-66,-33 33,0 0,-33-33,0 0,0 0,-33 0,33 0,-33 33,66 0,-33-33,0 33,0 0,-1 0,-32 33,33 0,33-32,0-1,0 33,0-33,0 0,33-33,0 0,0 0,1 0,-34-33,66 0,-33 0,-33 0,33 0,0-34,0 34,-33 0,0 0,33-33,-33 33,0 0,33 33,-33 33,-33 0,33 0,0 0,0 0,0 0,0 0,0 34,0-34,0 0,33-33,-33 33,33-33,0 33,0-33,0 0,0 0,133-6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8-02T12:03:38.2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038 4762,'0'125,"0"48,0 1,0-25,0 99,25 0,-25 124,25 173,24 299,-49-174,0-1,25-98,-25-100,0 0,0-49,0-99,0-1,0-49,0-25,0 25,0-75,25-24,-25-125,0 26,0-50,0-1,0 76,0-1,0 0,0-24,0-26,0-24,0 0,0 0,-25-1,0-24</inkml:trace>
  <inkml:trace contextRef="#ctx0" brushRef="#br0" timeOffset="4089.62">11063 4713,'-25'25,"25"-1,-25 26,25-25,-25 0,1 99,-1 49,0 1,-25-25,26-25,24-75,0 26,0-50,-25-25,0 0,25-25,0 0,0 0,0-24,0-1,25-24,0-1,-25 1,24 24,1-24,-25 49,25-25,-25 26,25-1,-25 0,25 25,-25-25,0 0,0 1,0-1,24 25,1 0,-25-25,25 25,-25-25,0 0,0 1,25 24,-25-25,25 25,-25-25,0 0,24 25,1 0,-25 50,50-25,0 24,-1 75,50 25,-24-25,-50-25,49-49,-49 24,0-49,-1 0,-24 0,0-1,25 1,-25 0,0 0,0 0,0-1,0 1</inkml:trace>
  <inkml:trace contextRef="#ctx0" brushRef="#br0" timeOffset="23905.49">5333 8830,'0'-24,"50"-76,-1 1,-49 25,25-25,0 49,0-74,-25 0,0-25,0 25,0-25,0 50,0 25,0-1,0 26,0-26,-25 1,0-1,25 1,-50-25,26 49,-1 25,-25-24,25 24,1 25,24 25,-25 0,25 24,-25-24,0 273,25-174,0 74,0-24,0 24,0 100,0-50,0 124,50-99,-25 24,-1-98,1 74,0-25,0 25,0-1,-1 51,1-75,0 50,0-100,0-24,-1-26,1-23,0-26,-25-25,25 1,-25-1,25 0,-1-24,-24-25,0 0,25-25,0 0,0 0,-25-25,25 25,24-75,-24 26,0-26,25-49,-26-24,1-101,0-48,-25-1,0 75,0 49,-25 25,0 25,1 50,-1-25,0 49,0 1,-25-1,26 25,-1 0,0 1,0-1,-24-25,-26 1,-74-1,50-24,0-1,25 50,24 0,0-24,26 49,-1 0,0-25,0 25,0 0,25-25,0 0,75 25,49-24,49-51,-49 50,25 1,-25-26,-25 25,-74 0,25 25,-25 0,0 0</inkml:trace>
  <inkml:trace contextRef="#ctx0" brushRef="#br0" timeOffset="24378.02">5904 9575</inkml:trace>
  <inkml:trace contextRef="#ctx0" brushRef="#br0" timeOffset="26497.66">6623 8434,'-25'24,"-49"76,24-26,0 0,1 26,-50 48,24-23,26-26,24 25,-25-50,25-24,25-1,0 1,0 0,-24 24,24 0,0 1,0-26,0 26,0-1,0 1,0-1,49 1,-24-1,0-24,24-1,-24-24,25 49,-25-49,49 50,0-26,1 1,-26-25,1-1,24 1,1-25,49 0,-25 25,0-25,-24 0,-26 0,1 0,24 0,-49 0,0 0,-25-25,25 25</inkml:trace>
  <inkml:trace contextRef="#ctx0" brushRef="#br0" timeOffset="61408.18">7293 8880,'0'74,"24"26,-24-26,25 1,-25-26,0-24,0 0,0 24,0-24,0 0,0 0,0 0,0-1,0 1,0 0,0 0,0 0,0-1,0 1,0 0,0 0,0 24,0-24,0 25,0-25,0 24,0-24,0 0,0 0,0-1,0 1,0 0,0 0,0 0,25-25,25 0,-26 0,51 0,49 0,49 25,-49-1,-24-24,24 25,-75-25,1 0,-25 0,0 0,-1 0,1 0,0 0,0 0,0 0</inkml:trace>
  <inkml:trace contextRef="#ctx0" brushRef="#br0" timeOffset="61945.05">8434 10145</inkml:trace>
  <inkml:trace contextRef="#ctx0" brushRef="#br0" timeOffset="64099.15">7367 8855,'149'0,"24"0,26 0,-75 0,0 0,-74 0,-1 0,-24 0,0 0,0 0,-1 0</inkml:trace>
  <inkml:trace contextRef="#ctx0" brushRef="#br0" timeOffset="64482.71">8334 8855</inkml:trace>
  <inkml:trace contextRef="#ctx0" brushRef="#br0" timeOffset="66431.59">7392 9575,'99'0,"75"0,-50 0,24 0,-73 0,-50 0,0 0,24 0</inkml:trace>
  <inkml:trace contextRef="#ctx0" brushRef="#br0" timeOffset="68484.45">8582 7962,'75'50,"74"74,-25 99,25-49,-25 74,-25-25,-25 50,-24-50,-1 25,-24-25,-25-24,0-1,-25 50,-49-49,24-1,-49-74,0 25,25-25,-51-25,51-49,-25 0,24-1,51-49,-26 25,25 0,0-25</inkml:trace>
  <inkml:trace contextRef="#ctx0" brushRef="#br0" timeOffset="71971.62">11237 13469,'0'174,"0"49,0 25,0-99,0-50,0-25,0-49,0 0,0 0,0 0</inkml:trace>
  <inkml:trace contextRef="#ctx0" brushRef="#br0" timeOffset="72531.68">11237 14536</inkml:trace>
  <inkml:trace contextRef="#ctx0" brushRef="#br0" timeOffset="72566.28">11237 14536</inkml:trace>
  <inkml:trace contextRef="#ctx0" brushRef="#br0" timeOffset="78168.25">22969 14064,'199'25,"49"99,-75-50,1 1,-50-25,-74-50,-26 0,-24 24,-74 26,-1 49,-123 25,-50 75,74-51,1 1,49-50,0 1,99-75,-25-1,50 1,-25-25</inkml:trace>
  <inkml:trace contextRef="#ctx0" brushRef="#br0" timeOffset="92704.66">11286 14709,'50'0,"-1"0,1 0,24 0,-24 0,-25 0,24 0,26 0,-50 0,-1 0,26 0,-25 0,49 0,-49 0,0 0,49 0,-24 0,24 0,-24 0,49 0,-49 0,24 0,1 0,-1 0,-24 0,24 25,0-25,1 0,24 0,0 0,75 0,-50 0,0 0,99 25,-24 0,98-1,1 1,0 25,-100-50,0 49,-98-49,24 25,-25 0,-25-25,26 25,73 0,-74-1,25 1,-49-25,24 25,-25-25,1 0,49 0,50 0,-100 0,25 0,-49 0,24 0,-49 0,0 0,24 0,-24 0,0 0,0 0</inkml:trace>
  <inkml:trace contextRef="#ctx0" brushRef="#br0" timeOffset="94720.61">17165 15106,'74'0,"-24"0,24 0,25-25,-24 25,-1 0,1 0,-1 0,1 0,-1 0,0 0,1 0,-1 0,-24 0,-1 0,26 0,-26 0,1 0,-25 0,24 0,1 0,-25 0,49 0,-24 0,24 0,1 0,24 0,-25 0,26 0,73 0,-24 0,74-49,25 24,25-25,0 25,-75-24,51 24,-125 0,49 25,26-49,-125 49,-24 0,-26 0,1 0,0 0,25 0,-26 0,1 0,0 0,0 0,49 0,-24 0,24 0,1 0,-26 0,1-25,24 25,-24 0,0 0,24-25,-24 25,-26 0,1 0,0 0,0 0,0 0,-1 0,1 0,0 0,0 0,0 0,-1 0,1 0,25 0,0 0,-26 0,1 0,50 0,-51 0,1 0,25 0,24 0,-24 0,-1 0,26-25,-50 25,-1 0,51-25,-50 25,24 0,-24 0,0 0,0 0,-1 0,1 0,0 0,0 0,0-24,-1 24,1 0</inkml:trace>
  <inkml:trace contextRef="#ctx0" brushRef="#br0" timeOffset="97709.2">24978 15478,'0'124,"25"75,-25-1,25 0,0-49,0-49,-1-1,1-25,-25 1,0-51,0 26,0-25,0 0,0 24,25-49,-25 50,0-25,0-1,25 26,0 0,-25 24,0-24,0-26,0 1,24-25,76-25,73-24,125-26,99-49,-100 50,150-25,-1 0,-123 49,-1-24,-123 24,-26 0,-98 50,-26 0,-24 0,0 0</inkml:trace>
  <inkml:trace contextRef="#ctx0" brushRef="#br0" timeOffset="99756.96">25003 15478,'149'0,"124"-49,-25-1,0-25,-99 26,-75 49,-24-25,-25 25,-1 0</inkml:trace>
  <inkml:trace contextRef="#ctx0" brushRef="#br0" timeOffset="102291.63">25202 16421,'24'0,"26"0,24-25,26 0,-26 0,25 0,-24 1,24-1,-50 25,-24-25,0 25</inkml:trace>
  <inkml:trace contextRef="#ctx0" brushRef="#br0" timeOffset="106320.8">11385 14635,'0'-25,"0"0,25 25,-25-25,25 1,25-51,-50 26,49-1,-24-25,-25 1,50 24,-26 1,-24-1,0 25,25 1,0-26,-25 0,25-49,-25 0,25-25,-1 25,1 24,0 26,-25-26,0 51,25-26,0 25,-25-25,0 26,0-1,0 0,24 0,1-24,-25 24,25-50,-25 26,25-1,0-24,24-75,-24 75,49-100,26-25,49-49,-75 75,25 24,25-49,25-75,-25-25,-25 50,-24 0,-1 25,1 24,-26 50,-24 50,0 25,-25-1,0 51,25-26,-1 25,-24-24,0 24,0 0,25 0,0 0,-25 1,0-1,0 0,0 0,25 25,-25-25,0 1</inkml:trace>
  <inkml:trace contextRef="#ctx0" brushRef="#br0" timeOffset="109002.01">12427 11881,'0'-24,"25"-26,0 0,-25 1,25-1,-1-24,26-1,-50 26,50-1,-26 1,1-26,50 1,-51 24,1-24,25 24,-50 25,0-24,25-1,-1 25,-24 0,0-24,25 24,0 0,-25-24,0-1,25 25,0-24,-25-1,0 25,24-24,1-1,-25 25,0 0,25 1,0-26,0-24,24-26,1 1,-25 25,49-100,-74 149,25 0,-25 1,25-1,-25 0,25-25,-25 26,0-1,24 0,-24 0,25 0,0-24,25-26,-26 1,26 0,-25-1,0 26,49-26,-49 1,24-1,-49 26,75-26,-26-24,1 49,-25 1,-25 24,25-25,24 26,-49-1,25 0,-25 0,25 0,-25 1,0-1,25 25,-25-25,24 0,-24 0,25 25,-25-24,0-1,25 25,-25-25,25 25</inkml:trace>
  <inkml:trace contextRef="#ctx0" brushRef="#br0" timeOffset="112405.65">13543 9302,'100'-124,"24"-149,-25 50,25 49,-50 25,-24 25,24 50,-24-25,-1 24,-24 25,0 1,0-50,0 74,-25 0,25-25,24 1,1 24,-25-49,-1 74,26-50,-25 0,0 26,-1-1,1 0,0 0,0 0,-25 1,25-1,-1 25,1 0,0 0,-25-25,74 0,-49 0,25 25,-1-24,-24 24,0 0,25 0,-26 0,1 0,0 0,0 0,0 0,-1 0,1 0,0 24,0 1,0 0,0-25,-25 25,49-25,-49 25,25-1,0 1,0 0,-25 0,24 0,-24-1,25-24,0 0,-25 25,0 0,25 0,0 0,-1 24,-24-24,25 0,0 0,-25-1,0 1,50 25,-50-25,24 24,1 1,0 24,0-49,-25 50,25-51,-25 26,24-25,1 0,-25 49,25 0,25 1,-50-50,0-1,49 76,-24-51,0 50,0-24,24-1,-24 1,-25-26,0 1,50 24,24 50,-49-24,0-51,24 26,-49-51,0 1,25 0,-25 0,25 0,0 24,-25-24,-25 0</inkml:trace>
  <inkml:trace contextRef="#ctx0" brushRef="#br0" timeOffset="115455.2">16545 9525,'0'25,"25"24,-25 1,0-25,24 24,1-24,0 25,-25-1,50-24,-50 0,0 25,24-26,-24 1,25 0,-25 0,25-25,-25 25,0 0,25 24,0-24,-1 25,-24-26,25-24,0 25,-25 0,25 25,24-1,-49-24,25 25,-25-26,50 51,-25-26,24 1,26 74,-1-50,-24 50,-1-74,26 49,-1 1,-24-1,-1-50,1 26,-25-26,74 75,-49-49,-1 24,26 0,-1 25,-24-74,-26 24,51-24,-50 0,24-1,26 26,-1-1,-24-24,24-1,25 26,-24-1,-26-24,100 49,-74-74,24 49,50 25,-75-49,25 24,0-24,-49-25,25 0,-26 24,1-49</inkml:trace>
  <inkml:trace contextRef="#ctx0" brushRef="#br0" timeOffset="120405.93">19546 13246,'50'25,"-1"-25,1 24,24 26,-49-50,0 0,49 0,-74 25,25-25,25 25,-1-25,-24 0,0 24,0-24,0 0,24 0,-24 0,25 25,-26-25,1 0,50 25,-51-25,-24 25,50-25,-25 0,0 0,-1 0,1 0,-25 25,50-1,-25-24,-1 25,26-25,0 0,-25 25,24-25,1 25,-25-25,24 25,26-1,-51-24,1 25,25-25,-1 25,1 0,-25-25,49 49,1-24,-1-25,-49 25,0-25,49 25,-24 0,-1-25,26 0,24 24,-25 1,1-25,-1 25,1 0,-26-25,26 0,-51 25,26-25,0 0,-26 0,1 0,0 0,0 0,0 0,24 0,-24 0</inkml:trace>
  <inkml:trace contextRef="#ctx0" brushRef="#br0" timeOffset="123220.2">22796 14064,'24'0,"51"0,-1 0,1 0,24 0,-25 0,-49 0,0 0,-25 25,49-25,-24 0,0 0,0 0,0 0,-1 0,1 0,25 0,-1 0,-24 0,0 0,0 0,49 0,-49 0,0 0,24 0,26 0,-25 0,24 0,-24 0,-1 25,1-25,24 0,-24 0,-1 0,26 25,-1-25,-24 0,-1 24,26-24,-26 0,-24 0,50 25,-51-25,26 0,-25 0,49 25,-24-25,24 0,1 25,-26-25,-24 0,0 0,49 0,-49 0,0 0,25 0,-1 0,-24 0,25 0,-26 25,26-1,0-24,-26 0,1 0,50 0,-51 0,1 0,0 0,0 0,0 0,0 0,-1 0,26 0,-25 0,0 0,-1 0,1 0,0 0,0 0,0 0,-1 0,1 0,0 0,0 0,0 0,-1 0,1 0,0 0,0 0</inkml:trace>
  <inkml:trace contextRef="#ctx0" brushRef="#br0" timeOffset="124778.51">26442 14287</inkml:trace>
  <inkml:trace contextRef="#ctx0" brushRef="#br0" timeOffset="129063.43">21382 2381</inkml:trace>
  <inkml:trace contextRef="#ctx0" brushRef="#br0" timeOffset="130528.65">21382 2381,'0'99,"49"50,26 0,-26-25,1 0,-25-74,-1-25,-24-1,0-48,0-51,0-49,0-74,0-1,-24-49,24 25,0 25,0 24,0 50,0 0,0 49,0 1,0 0,0 49,0 0,0 0,0 0,0-24,0 24,-25 0,0 0,25 1,0-1,0 0,0 0,25 25,74-49,100 24,-1-25,-24 25,24 1,-49 24,-149-25,99 0,50 0,-75 0,-49 25,-25-24,50 24,-25 0,-25-25,24 25</inkml:trace>
  <inkml:trace contextRef="#ctx0" brushRef="#br0" timeOffset="130762.16">23068 546</inkml:trace>
  <inkml:trace contextRef="#ctx0" brushRef="#br0" timeOffset="132911.78">22101 1587,'0'50,"0"74,0-49,0-1,0-24,0-26,0 26,0-25,0 24,0-24,0 0,0 0,0 0,0-1,25-24,24 0,-24-24,50 24,24-25,-25 25,-24 0,24-25,-49 25,0-25,49 25,-49 0,0 0,25 0,-26 0,1 0,0-25,0 25,0 0,-1 0,1 0,0 0,0 0,0 0</inkml:trace>
  <inkml:trace contextRef="#ctx0" brushRef="#br0" timeOffset="134823.59">22200 1910,'50'0,"49"0,0 0,-24 0,-51 0,1 0,-50 0</inkml:trace>
  <inkml:trace contextRef="#ctx0" brushRef="#br0" timeOffset="136693.44">22126 1587,'74'0,"25"0,1-24,-1 24,-50-25,-24 25,25 0</inkml:trace>
  <inkml:trace contextRef="#ctx0" brushRef="#br0" timeOffset="140797.75">28600 670</inkml:trace>
  <inkml:trace contextRef="#ctx0" brushRef="#br0" timeOffset="140817.79">28600 670</inkml:trace>
  <inkml:trace contextRef="#ctx0" brushRef="#br0" timeOffset="141529.9">28600 670</inkml:trace>
  <inkml:trace contextRef="#ctx0" brushRef="#br0" timeOffset="141551.88">28600 670</inkml:trace>
  <inkml:trace contextRef="#ctx0" brushRef="#br0" timeOffset="154854.68">25450 2084,'49'0,"1"0,24-25,-24-25,-25 50,-1 0,-24-25,-24 1,24-1,-50 25,25 0,-24 0,24 0,0 0,0 0,0 0,1 0,-1 0,0 25,0-25,25 24,-25 1,1-25,24 25,0 0,0 0,0-1,0 1,0 0,0 0,0 0,0 24,0-24,0 0,0 24,0 1,0-25,0 0,0-1,24-24,1 25,0 25,25-25,24 24,0 1,50-50,-24 25,-26-25,-24 0,-1 0,1 0,0 0,-26 0,26 0,-25 0,0 0,-1 0,1 0,0 0,0 0,0 0,-1 0,1 0</inkml:trace>
  <inkml:trace contextRef="#ctx0" brushRef="#br0" timeOffset="155608.81">26392 2704</inkml:trace>
  <inkml:trace contextRef="#ctx0" brushRef="#br0" timeOffset="157238.01">25326 843,'49'0,"26"-24,-1-1,0 0,-24 0,0 0</inkml:trace>
  <inkml:trace contextRef="#ctx0" brushRef="#br0" timeOffset="159808.79">26020 273,'0'25,"0"-1,0 26,0 0,0-1,0-24,0 0,0 0,0 0,0-1,0 1,0 0,25-25,-25 25,0 0,0-1,0 1,50-25,-26 0,1 0,25 0,-1-25,-24 25,25 0,-1-24,-24 24,0-25,0 25,0 0,-1 0,-24-25,25 25,0 0,-25-25,25 25,0 0,-1 0</inkml:trace>
  <inkml:trace contextRef="#ctx0" brushRef="#br0" timeOffset="162400.74">26095 347,'74'-25,"25"-24,50-1,-75 25,-24-24,0 49</inkml:trace>
  <inkml:trace contextRef="#ctx0" brushRef="#br0" timeOffset="165796.47">26119 571,'50'0,"-25"0,0 0,-25-25,24 25,1 0,-25-25,25 25</inkml:trace>
  <inkml:trace contextRef="#ctx0" brushRef="#br0" timeOffset="167806.1">25772 1091,'149'0,"25"-49,24-1,-24 1,-1-1,-49 25,-25-24,-49 49,24 0,-49 0,0 0,0 0,-25-25</inkml:trace>
  <inkml:trace contextRef="#ctx0" brushRef="#br0" timeOffset="170226.77">26169 1240,'0'50,"25"24,-25-24,0-1,0-24,0 0,0 49,0 1,0-50,0 0,0-1</inkml:trace>
  <inkml:trace contextRef="#ctx0" brushRef="#br0" timeOffset="173618.89">26392 1265,'0'25,"-25"0,25-1,0 1,-24-25,24 25,-25-25,0 25,25 0,0-1,25-24,-25 25,25-25,-25 25,24-25,-24 25,25-25,0 0,-25 25,25-25,-25 24,0 1,25-25,-25 25,24-25,1 25</inkml:trace>
  <inkml:trace contextRef="#ctx0" brushRef="#br0" timeOffset="177870.31">26640 1662,'0'25,"0"0,0 24,0-24,0 0,0-50,0 0,0 0,0 1,0-1,25 25,-25-25,25 0,0 25,-25-25,24 25,1 0,0 0,-25 25,0 0,0 0,-25-25,25 25,-25-25,25 24,-24-24,73 0,1-24,-25-1,-1 25,1 0,0 0,0 0,-25 25,0-1,-25-24,25 25,-25-25,0 0,1 25,-1-25,0 0,0 0</inkml:trace>
  <inkml:trace contextRef="#ctx0" brushRef="#br0" timeOffset="180388.86">26863 1067,'50'0,"24"0,-49 0,0 0</inkml:trace>
  <inkml:trace contextRef="#ctx0" brushRef="#br0" timeOffset="181727.72">27037 1067,'75'0,"-1"-25,-24 25,-1 0,-24 0</inkml:trace>
  <inkml:trace contextRef="#ctx0" brushRef="#br0" timeOffset="183890.55">27211 1067,'0'49,"0"1,0-25,0-1,0 1,0 0,0 0,0 0,0-1,0 1,0 0,0 0,0 0,0-1,0 1,0 0,0 0,0 0,0-1</inkml:trace>
  <inkml:trace contextRef="#ctx0" brushRef="#br0" timeOffset="186339.41">27211 1042,'49'0,"1"0,0 0,-26 0,1 0,0 0,25 0,-26 0,1 0,0 0,0 0,0 0,-1 0</inkml:trace>
  <inkml:trace contextRef="#ctx0" brushRef="#br0" timeOffset="191840.61">15577 1836,'0'-100,"25"-24,-25 0,25 50,-25-1,0 26,0 24,0 0,0 0,0 1,0-1,0 0,-25 25,-24 25,49 24,-25 26,0 24,25-25,0 26,-25-1,25 75,0-75,0 0,0 25,0-25,0 25,0 0,0-25,0 26,0-51,0 0,0 75,25-99,-25 24,25-24,0 24,-1-24,-24-25,25-1,-25 26,25-50,0 25,-25 0,25-25,-25 24,24-24,-24 25,25-25,-25-25,25-24,-25-1,0 1,0-1,0-24,0-1,-25 26,-24-1,49 25,-50 0,50 1,-50-1,50 0,-24 25,24-25,-25 25,0 0,0 0,25-25,25 1,74-26,50 0,-50 1,25 24,-49-25,-26 25,-24 25,25-24,-50-1,24 25</inkml:trace>
  <inkml:trace contextRef="#ctx0" brushRef="#br0" timeOffset="193671.34">16520 1538,'-50'49,"50"-24,-49 25,24 0,-25-1,50 1,-49-25,24 49,0-24,0-26,25 26,0-25,0 24,50-24,-25 25,24-25,1 24,-25 1,0-25,-1-1,-24 1,25 0,0-25,0 0,0 0,24 0,-24 0,25 0,-1 0,-24 0,0 0,24 0,1 0,24-25,-49 25,0 0,0 0,0-25,-1 25</inkml:trace>
  <inkml:trace contextRef="#ctx0" brushRef="#br0" timeOffset="195753.61">16842 1836,'0'24,"0"51,25-26,-25 1,0-25,0 0,0-1,0 1,0 0,0 0,25-25,25 0,-26 0,26 0,-25-25,0 25,-1 0,-24-25,25 25,0 0,0 0,0 0,-1 0,1 0,0 0,-25-25</inkml:trace>
  <inkml:trace contextRef="#ctx0" brushRef="#br0" timeOffset="197158.59">16867 1811,'50'0,"-25"0,24 0</inkml:trace>
  <inkml:trace contextRef="#ctx0" brushRef="#br0" timeOffset="199252.69">16942 2034,'74'0,"-24"0,-1 0,-24 0,0 0,0 0</inkml:trace>
  <inkml:trace contextRef="#ctx0" brushRef="#br0" timeOffset="202189.49">17115 1265,'25'50,"25"-1,-26 26,-24-26,25 1,0 49,0 0,-25 50,0-50,0 1,0-26,0 0,0 26,-25-26,0 75,0-50,25-49,0-1,0-24,0 0,-24-25,48-25,51 0,24-49,75-1,-1 26,26-1,-26 1,1-1,0 0,-50 26,-25-1,-25 0,26 25,-26 0,0-25,-24 25,-50-25,25 25,-50 0,-25 0,1 0,-1 0,-24 0,-1 25,26 0,-26-25,-24 25,25 0,-26 24,-48 1,-1-1,0 1,-25 0,100-50,0 0,24 0,0 0,25 0,1 0</inkml:trace>
  <inkml:trace contextRef="#ctx0" brushRef="#br0" timeOffset="202416.52">17438 2580</inkml:trace>
  <inkml:trace contextRef="#ctx0" brushRef="#br0" timeOffset="202435.5">17438 2580</inkml:trace>
  <inkml:trace contextRef="#ctx0" brushRef="#br0" timeOffset="203357.22">17512 2580</inkml:trace>
  <inkml:trace contextRef="#ctx0" brushRef="#br0" timeOffset="206615.97">20191 1811,'-74'49,"-1"-24,1 25,-1-25,26-25,-26 24,1 26,49-50,-24 0,-1 25,25 0,0-25,-49 24,49-24,0 0,0 0,1 0,-1 25,-25 0,25-25,-24 0,24 0,-25 25,26 0,-1-25,0 24,0-24,0 0,1 0,24 25,-50-25,25 25,0 0,1-25,-1 0,0 25,0-25,0 0,1 24,-1 1,0-25,0 0,0 0,1 0,24 25,-25-25,0 0,0 0,-25 0,26 0,-1 0,0 0,-49 0,49 0,0 0,-25 0,1 0,24 0,-25 0,26 0,-1 0,-50 0,75-25,-24 25,-1-25,0 25,25-24,0-1,-25 0,25 0,0 0,0 1,0-1,0 0,0 0,0 0,0 1,0-1,0 0,0 0,0 0,0 1,0-1,0 0,25 0,49 0,-24 1,0-1,-1 25,1 0,-25-25,24 25,-24-25,25 25,-1 0,-24 0,49 0,-24 0,25 0,-1 25,0-25,1 25,-26 24,-24-49,74 50,1 24,-26-49,25 50,-49-51,-25 26,49-25,-49 24,49 1,1 0,-1-26,25 51,25-1,0 25,-74-49,24 0,1-1,-50-24,24 0,1 0,-50 0,49-25,-24 0,74 24,-49 1,24 0,-24 0,0-25,-25 25,-1-25,51 0,-50 0,24 0,-24 0,0 0,0 0,-1 0</inkml:trace>
  <inkml:trace contextRef="#ctx0" brushRef="#br0" timeOffset="208477.57">21034 297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1T08:41:05.8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046 3810 0,'0'0'0,"0"-18"0,-18 18 15,18-17-15,0-19 0,0 19 16,0-1-16,0 1 0</inkml:trace>
  <inkml:trace contextRef="#ctx0" brushRef="#br0" timeOffset="115.86">15046 3457 0,'0'0'0,"0"-35"16,-18 35-16</inkml:trace>
  <inkml:trace contextRef="#ctx0" brushRef="#br0" timeOffset="373.12">14605 3334 0,'0'0'0,"0"-18"15,0 0-15,35 1 32,-17 17-17,0-18 1,-18 36 0,17-1-1,-17 1 1,0 0-16,18-18 0,-18 17 0,17 1 15,1-18 1,-18 18-16,0-1 0</inkml:trace>
  <inkml:trace contextRef="#ctx0" brushRef="#br0" timeOffset="2697.34">11077 2222 0,'18'0'140,"-18"18"345,0 17-470,0-17 1,0 0-16,17-1 0,1 1 15,0 0-15,17-1 0,0-17 16,18 0-16,-35 0 16,17-17-16,18-1 0,-18-17 15,18-1-15,-17 1 16,-36-18-16,0 36 16,0-1-16,0-35 0,-18 18 31,0-1-31,1 1 15,-1 18-15,18-1 16,-18 18-16,18 18 31,0 34-15,0-16-16,18 17 16,0 0-16,-1-1 0,-17-16 15,18-1-15,0 36 0,-1-1 16,-17-17-16,18-18 15,-18 1-15,0 17 0,0-1 16,0-16-16,0-1 16,0-17-16,0-1 31,0-34-15,-18-1-1,1 0-15,17 1 16,-18-36-16,-17 0 0,35 35 15,-18-52-15,0 52 16,18-17-16,-17-18 0,17-18 16,0 18-16,0 36 0,0-1 15,17-35-15,1 36 16,0-1-16,35-17 0,-1-1 16,19 19-16,-36 17 15,1-18-15,52 36 0,-53-18 16,0 35-16,-35-17 15,0 17-15,-17-17 16,-1-1-16,-17 1 0,-18 17 16,-18 0-16,36-35 15,0 18-15,-36 0 0,54-1 16,-1-17-16,-17 0 0,17 0 16,36 0 15</inkml:trace>
  <inkml:trace contextRef="#ctx0" brushRef="#br0" timeOffset="5233.07">10989 3246 0,'0'17'0,"0"-34"47,0-1 0,-18 36 0,18-1-32,0 1 1,0-1-16,0 19 31,0-19-31,0 1 0,18 0 16,0 17-16,-1-17 15,1-1-15,0 1 16,-1-1-16,18-17 16,-17 0-16,0 0 15,17 0-15,-17 0 0,17 0 16,0-17-16,-17-1 0,0 18 0,-1-17 15,1-19-15,17 1 16,-35 0-16,18-1 16,-18 1-16,0 0 0,0 0 15,0 17-15,-18-17 16,18 17 0,-18 18-16,18-18 0,0 1 15,0 34 32,0 1-31,0 0-16,0 35 0,0-36 15,0 19-15,0 16 0,0 19 16,0-18-16,18 17 16,0-17-16,-1 0 15,-17-17-15,0-19 0,0 36 16,18 0-16,-18-35 0,0-1 15,18 19-15,-1-19 16,-17-34 0,0-1-16,0 0 15,0 1-15,0-19 0,0 1 16,0 18-16,-17-36 0,-1-18 16,18 18-1,0-17-15,0 34 16,0 19-16,0-36 0,0 17 15,18 1-15,17 18 16,-17 17-16,-18-18 16,35 18-16,-35 18 0,17-18 15,-17 17-15,0 1 0,18-18 16,-18 35-16,0-17 16,-35-1-16,0 19 15,-18-19-15,35 1 0,0-18 16,-17 18-16,0-18 0</inkml:trace>
  <inkml:trace contextRef="#ctx0" brushRef="#br0" timeOffset="7768.92">11183 4445 0,'-18'0'15,"36"0"626,0-18-563,-1 18-62,-17 18 624,0 0-608,0 35-17,18-53-15,-18 17 16,18 1-16,-1-1 15,1-17-15,0 0 32,-1 0-32,1-17 0,-1-1 15,-17 1-15,18-1 0,0 0 16,-1-17-16,-17 17 0,18 1 0,-18-19 16,0 1-1,0 0 1,0 17-16,0 1 15,0 52 17,0 18-17,0-18-15,18 18 0,-18 18 16,17-1-16,-17 18 16,0-17-16,0 17 15,0-17-15,0-36 16,0 0-16,0-17 0,0-1 15,0-34 1,0-1 0,0 1-1,0-19-15,-35-175 32,17 175-32,18-140 31,18 105-16,0 71-15,52-35 16,-52 35-16,35 0 16,-36 18-1,-17-1-15,0 1 0,-17 17 16,-54 1 0,54-19-16,-36 1 15,17-18 1,19-18-1,17 1 17</inkml:trace>
  <inkml:trace contextRef="#ctx0" brushRef="#br0" timeOffset="10407.04">11183 5362 0,'0'18'1344,"18"0"-1188,-18-1-140,0 1-1,17-18-15,-17 17 16,18 1 0,0-18 15,-1-18-15,1 1-1,0-18-15,-18 17 16,17 18-1,-17-18-15,0 1 16,0-1 0,0 0-16,0 1 15,0-1 1,0 0-16,0 36 78,18 158-47,-18-140-31,17 52 16,1 0-16,-18-17 16,0 17-16,0-71 15,0 19-15,0 17 0,0-18 16,0 0-16,0-17 15,0-36 1,0-35 0,0-17-16,0-1 15,0 36-15,0 0 16,0-1-16,0 1 0,0-35 16,18 52-16,-18-17 0,17 17 0,1-35 15,35 0 1,-35 36-1,52 34 1,-70 1 0,0 17-16,-53 0 31,36-17-31,-1 0 0,-53-1 16,1-17-1,52 0-15,-17-17 16,53-1 31</inkml:trace>
  <inkml:trace contextRef="#ctx0" brushRef="#br0" timeOffset="14797.52">11007 6562 0,'-18'0'63,"18"17"46,18-17 2360,-1-17-2454,1 17 1,-36 17 125,-35-17-110,36 18-16,-1-18-15,0 18 16,1-18-16,-1 17 0,1 1 0,-1 0 0,0 17 16,1-18-16,17 1 15,-18 0-15,0-1 0,18 1 16,0 17 0,0-17-1,0 0-15,18-18 16,0 17-16,17-17 15,-17 0-15,17 0 16,-18-17-16,1-1 16,17 0-1,-17 18-15,-18-17 0,18-1 0,-1 0 0,1 1 16,-18-1-16,0 0 16,0 1-1,0-1-15,0 1 16,0-1-1,0 0 17,0 1 46</inkml:trace>
  <inkml:trace contextRef="#ctx0" brushRef="#br0" timeOffset="15393.5">11130 6526 0,'-18'0'32,"18"18"108,36 35-124,-36-35-1,17-1-15,1 1 0,0 17 0,-1-17 16,19 17-16,-1-17 16,-17-1-16,-1 1 0,18-18 15,-17 0 1,0 18-16,-1-18 0,19 0 0,-1-18 16,18 0-16,-18 18 15,0-17 1,-17-1-16,-18 0 15,0 1-15,0-1 16,0 1 0</inkml:trace>
  <inkml:trace contextRef="#ctx0" brushRef="#br0" timeOffset="18703.02">11042 7849 0,'0'18'609,"18"-18"-140,-1 0-438,1 0 0,-18-18 0,-18 18 126,-17 18-142,0 0-15,17-18 0,0 0 16,-17 17-16,17 19 16,-17-19-16,0 18 15,35 1 1,-18-19-16,18 19 0,-17-19 15,17 1-15,0 0 0,0-1 0,0 1 0,0-1 16,88 19 15,53-124 1,-123 70-32,17-35 15,-35 35-15,17 1 0,1-71 16,-18 70-1,0 0-15,0 1 0,-18 17 32,18 35-1,0 18-15,36 17-1,-36-52-15,70 53 31,1-54-15,-53-17 0,-1-17-16,54-19 0,17 1 15,-70 17-15,34 1 16,-52-1-16,0 0 31</inkml:trace>
  <inkml:trace contextRef="#ctx0" brushRef="#br0" timeOffset="21862.16">10954 8925 0,'0'-17'15,"-18"17"-15,18-18 250,0 36-94,18-18 157,-18-18-282,0 0 32,-36 1-32,19 17 16,17 17 15,0 1 688,0 0-468,17-18-220,-17 17 126,0 54-173,0-54-15,0 36 0,0-17 16,0-1-16,0-17 0,0 17 0,0 0 0,0 18 15,0-35-15,0 35 0,0-18 16,18-17-16,-18-1 0,0 1 0,18-1 16,-18 1-16,0 0 15,0-36 17,0 0-17,0-17 1,0 18-16,0-36 0,0-18 15,0 18-15,0 0 16,0 18-16,0-18 0,0 35 16,0-17-16,0 0 0,17-18 15,1 18-15,0 17 16,-1 0-16,1 1 0,0-1 0,-1 18 16,1 0-16,-1 0 15,-17 18-15,0-1 0,0 1 16,0 0-16,0 17 0,-17 0 15,-1 0 1,-17 1-16,-18-19 16,18 1-1,-1 0-15,19-18 16,-1 0-16,1 0 0,-1 0 0,18-18 16,0 0-1,0 1 1,0-1-1,18 18 1</inkml:trace>
  <inkml:trace contextRef="#ctx0" brushRef="#br0" timeOffset="25497.4">11148 9895 0,'-18'0'15,"18"-17"1,-18 17 0,18 17 46,18-17 219,-18 18 1532,35 17-1782,1-35-15,-19 0-1,1 0-15,17-17 16,1-19-16,-36 19 0,35-19 16,-35 19-1,17-1-15,-17-35 0,0 36 16,0-19-16,-17 19 0,-1 17 0,18 17 31,0 19-31,0-19 0,0 54 16,18-36-16,-18 0 0,17 71 31,-17-70-31,18 16 0,0 54 16,-18-18-16,0-17 15,0 0-15,0-36 0,0-17 0,0 17 16,0-18-16,0-34 16,-18-18-1,18 17-15,0-53 16,0 36-16,0 0 0,0-18 15,0 0-15,0-35 0,18-18 16,17 35 0,-17 1-16,17 34 0,-17 19 0,-1-1 15,18 18-15,-17 0 16,-18 18 0,18-18-16,-18 35 0,0-17 15,0 17-15,-18-17 16,0-1-16,1 1 15,-1 0 1,1-18-16,-1 0 16,0 0-16,1-18 15,17 0 1,-18 18 62</inkml:trace>
  <inkml:trace contextRef="#ctx0" brushRef="#br0" timeOffset="27102.34">11165 10654 0,'0'18'32,"-17"-18"-17</inkml:trace>
  <inkml:trace contextRef="#ctx0" brushRef="#br0" timeOffset="28702.9">11201 11060 0,'0'0'0,"0"-18"594,-18 18-516,18 18-47,35 17 0,-17-35-31,0 17 16,-1-17-16,1-17 0,0-1 16,34-52-1,-52 34 1,18 1-16,-18 0 15,0 17-15,0 1 0,0-19 16,0 19 0,0-1-16,0 0 15,0 1-15,0 34 16,0 54 15,18-1-31,-18-34 0,0 34 16,17 18-16,-17 1 15,0-19-15,0 1 0,0-36 16,0-17-16,0 17 0,0-17 0,0-1 16,0 19-16,0-125 47,0-34-32,0 88-15,0-54 16,0 19-16,18-1 15,-18 18-15,18 0 16,-1 36-16,-17-1 0,36 1 16,-19-1-16,1 18 31,-1 0-31,1 18 16,-18-1-1,0 18-15,-70 18 31,34-17-31,1-19 16,17 1-16,1-18 0,-1 0 16,18-35 15,18 17-15,-1 0-16,1 1 15,0 17-15,-1 0 0</inkml:trace>
  <inkml:trace contextRef="#ctx0" brushRef="#br0" timeOffset="29720.82">11148 12330 0,'0'0'15,"-18"-18"-15,0 0 31,18 36 157</inkml:trace>
  <inkml:trace contextRef="#ctx0" brushRef="#br0" timeOffset="31145.17">11112 12471 0,'0'-18'32</inkml:trace>
  <inkml:trace contextRef="#ctx0" brushRef="#br0" timeOffset="31677.06">11307 12330 0,'0'-18'63,"-36"18"-48,19 0-15,-1 0 16,0 0-16,-35 35 15,53-17-15,-17-1 0,-1 1 16,0 0-16,1-1 0,-1 1 0,18 0 0,-17 17 16,-1 18-16,18-35 0,0-1 15,0 1-15,0-1 0,0 1 0,0 0 16,18-1 0,-1 1-16,36-36 15,-18 1 1,-17-1-16,0 0 0,-1-17 15,1 18-15,0-1 0,-1-17 0,1 17 0,0 0 16,-1-17-16,-17 17 0,0 1 0,0-1 16,0 0-16,0 1 0,0-1 15,0 1 1,0 52 0,0-18-16,-17 72 15,17-72 1,17 19-16,1-19 0,-1 1 15,-17 0-15,18-18 0,0 17 0,-1-17 0,1 0 16,0 0-16,-1 0 0,1 0 16,0 0-16,-1-17 0,18 17 0,-17-18 15,0 18-15,-1-18 0,1-17 16</inkml:trace>
  <inkml:trace contextRef="#ctx0" brushRef="#br0" timeOffset="34887.22">11430 13370 0,'-18'0'79,"18"18"280,0-36 657,18 18-1016,-18 18 343</inkml:trace>
  <inkml:trace contextRef="#ctx0" brushRef="#br0" timeOffset="35686.78">11201 13511 0,'-18'0'15,"0"36"1,18-19 0,71-34 15,0-54-16,-54 53-15,1 1 0,-18-1 16,17 1-16,1-1 0,-18 0 0,0-35 16,0 36-1,0-1-15,0-17 0,0 17 16,0 1 0,0 34-1,0 1-15,0-1 0,0 19 0,0-19 0,0 36 16,0-17-16,0-1 0,0 18 15,0 0-15,0-18 0,18 18 16,-18-18-16,0 18 0,17-18 0,-17 1 0,0-1 16,18 0-16,-18 0 0,0-17 0,0 17 15,0-17-15,0 0 0,0-1 0,0-34 47,-18-89-31,18 71-16,0-1 0,0 1 0,0-18 0,0 18 15,0-18-15,18 18 0,-18-1 0,18 1 0,-18 0 16,17-1-16,1 19 0,-18-18 0,18 17 16,-1 0-16,1 1 0,17 17 0,-17-18 15,-1 0-15,1 18 0,17 0 16,-17 0-16,0 0 0,-18 18 0,17-18 16,-17 18-16,0-1 15,0 1-15,0 0 16,-17-1-16,-19 18 0,19-17 0,-19 0 0,19-1 15,-19 1-15,1-18 0,0 18 0,17-1 16,-17-17-16,17 0 0,1 18 0,-1-18 0,18-18 31,53 1-15,-35 17 0,-1-18-16,1 18 0</inkml:trace>
  <inkml:trace contextRef="#ctx0" brushRef="#br0" timeOffset="39190.78">11377 14623 0,'0'-18'531,"0"36"235,0-1-766,18 36 15,-1-18 1,1-17 0,0 0-16,-1-18 0,36-18 31,-18-17-31,1 17 15,-36 1-15,17-1 0,-17 0 16,0 1-16,18-19 0,-18 1 16,0 17-16,0-17 0,0 0 15,0 17-15,0 1 0,0-1 16,0 36 0,0 17-1,35 124 1,-17-89-1,-18 1-15,0-36 16,0 0-16,0 1 0,18 16 16,-18-16-1,0-19-15,0 19 0,0-19 16,0 1-16,0-36 31,17-105-15,-17 88-1,0-1-15,18 1 0,17-36 16,-35 36-16,35-35 0,-17 34 0,0 1 0,-1 17 16,1 1-1,17-18-15,1 17 16,-1 18-16,-35 18 0,0-1 0,0 1 16,0-1-16,0 19 0,-18-19 15,1 1-15,-19 17 0,1 1 31,17-19-31,1-17 0,-36 18 0,18-1 16,17-17-16,0 0 31,18-17-15,0-1-16,18 1 16,0 17-16,-1-18 15,-17 0-15,0 36 94,-17-18-94</inkml:trace>
  <inkml:trace contextRef="#ctx0" brushRef="#br0" timeOffset="42096.02">11501 15875 0,'0'-18'515,"0"36"391,17-18-890,71-35 15,-70 35-31,0-18 16,-1 0 0,-17-34-1,0 34 1,0 0-1,0-17-15,0 17 16,-17-17 0,-1 35-1,18 35 17,0-17-32,0 35 0,0 17 15,0 1-15,0-36 0,0 18 16,0 18-16,18-1 15,-18 1-15,0-18 16,0 0-16,0-18 0,0-17 16,0-1-16,0 1 15,0-36 17,0 1-32,0-1 15,0-17-15,0 17 0,0-17 16,0-18-16,0-35 15,0 52-15,0 1 0,0-35 16,17-1-16,1 53 0,-18-17 16,18-18-16,17 36 15,-17-19-15,-1 36 0,1 0 16,-1 36 15,-17-19-31,0 18 0,0-17 16,-17 0-16,-18 17 0,-1 0 15,19-35-15,-1 18 0,0 0 16,-17-1-16,35-34 63,0-19-48,0 19 1,18 17-16,-18-18 0,17 18 15,-17-18-15</inkml:trace>
  <inkml:trace contextRef="#ctx0" brushRef="#br0" timeOffset="45020.47">11818 17057 0,'-18'0'0,"18"17"1765,18-17-1734,35-17-15,-35-1 0,-1 1-16,-17-1 15,18 18-15,-18-18 16,0 1-16,0-1 16,0 0-16,-18 1 15,18-1 1,-17 18 15,17 18-15,-18 88-1,18-36-15,0-17 16,-18 18-16,18 70 16,0-53-16,0-53 15,0 0-15,-17 18 0,17 0 16,0-35-16,0 0 15,0-36 1,0-141 31,17 89-47,1-19 16,-18 54-16,18 0 0,-1-36 15,1 54-15,-18-19 0,18 1 0,17 0 0,-18 17 16,19 18-16,-19-17 15,1 34-15,0 1 16,-18-1 0,0 1-16,0 0 15,-18-1-15,18 1 0,-18 0 0,-17-1 16,17-17-16,1 18 0,-18-18 16,-1 0-16,19 0 15,-1 0-15,0-18 16,18 1-1,18-1 17,0 0-17,-1 18-15,-17-17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7-28T11:04:10.328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9507 2170 0,'-17'0'62,"17"17"-46,-18-17-16,0 18 0,18-1 16,-35 72 15,35-72-31,0 54 31,18-71-15,17-18-1,0-17-15,18-71 32,-53 88-32,0 1 15,0-1-15,0 1 0,0-36 16,0 70 15,18 89 0,0-71-15,52 54 15,-52-72-31,-1-17 0,1 18 0,17-18 16,-17 0-16,0 0 0,17-18 15,-18 1-15,19 17 0,-19-18 16,72-35 0,-89 35-16,17 18 15</inkml:trace>
  <inkml:trace contextRef="#ctx0" brushRef="#br0" timeOffset="2890.5">9631 3122 0,'-18'0'234,"18"18"-218,-17-18-16,17 17 31,0 1-15,0 0-16,0 35 15,0-36-15,0 1 16,0-1-16,0 36 15,17-53 1,1 18-16,-1-18 16,36-18-1,-35 1 1,0-19 0,-18 19-16,0-1 0,17-17 15,-17-53 1,0 70-16,0 0 0,0-17 15,-17 18-15,17-1 16,-18 0-16,18 36 31,0 0-31,0-1 0,53 124 32,-35-88-17,-1-35-15,-17 17 0,18-17 0,-1 35 16,-17-18-16,18-17 0,-18 17 15,0-18-15,0 1 0,0 0 0,18 17 16,-18-17-16,0-1 0,0 1 16,0 0-16,0-36 31,0 0-15,0 1-16,-18-36 15,0 0-15,18 35 0,0-35 16,0 18-16,0 17 0,0-35 15,0 18-15,18 18 0,0-1 16,-1-17-16,1 17 0,0 0 16,-1 18-16,1-17 0,0 17 0,17 0 15,-17 0 1,-18 17-16,0 1 0,0 0 0,0-1 16,-36 19-16,19-19 15,-1 1-15,0-1 0,-17 1 0,17 0 16,1-18-16,-19 17 0,19-17 0,-1 0 15,1 18-15,-19-18 0,19 0 0,-1 0 16,18-18 0,0 1-1,18-1 1</inkml:trace>
  <inkml:trace contextRef="#ctx0" brushRef="#br0" timeOffset="5781.88">9613 4339 0,'-17'0'765,"-1"18"-749,0-18-16,1 0 0,-1 0 16,18 17-16,-18-17 0,1 18 15,-1-18-15,0 18 16,1-1-16,-1 1 0,1 0 15,-1-1-15,18 1 0,0 0 16,0-1-16,0 1 0,0-1 0,0 1 16,0 0-16,0-1 0,0 1 15,18 0-15,-1-1 16,1-17-16,-1 0 0,1 0 16,0-17-16,-1 17 0,1 0 15,0-18-15,-1 0 0,1 1 0,0-1 16,-1 0-16,1 1 0,-1-1 15,1 1-15,-18-1 0,18 0 0,-18 1 16,0-1-16,0 0 0,0 1 0,0-1 16,0 0-16,-18 36 31,18 0-15,0-1-16,0 1 0,0 0 15,0-1-15,0 1 0,18 0 0,-1-1 16,1 1-16,0-1 0,-18 1 0,17-18 15,19 18-15,-19-18 0,1 0 0,-1 0 16,1 0-16,0 0 0,-1 0 0,1 0 16,0-18-16,-1 18 0,1-18 15,0 18-15,-1-17 0,1-1 0,0 18 16,-18-17-16,17 17 0,-17-18 0,0 0 16,18 18-16,-18-17 0</inkml:trace>
  <inkml:trace contextRef="#ctx0" brushRef="#br0" timeOffset="8219.6">9437 5715 0,'0'0'0,"-18"0"16,18-18-1,-17 18 1,-1 0 0,18 18 15,0 0-16,0-1 1,18 1-16,-1 0 0,-17-1 16,18-17-16,-1 18 15,1-18-15,0 0 0,-1 0 16,19-18-16,-19 18 0,1-17 16,0-1-16,-1 0 0,1 1 15,-18-1-15,17 0 0,-17 1 0,0-1 16,0 0-16,0 1 0,0-18 15,0 17-15,0 0 0,0-17 16,0 17-16,0 1 0,0 34 31,0 1-15,0 35-16,0 0 16,18 0-16,-18-18 15,18 0-15,-18 1 0,17 34 16,1-35-16,-18-17 0,18 17 0,-18-17 15,17 0-15,-17-1 0,0 18 0,18-17 16,0 0-16,-18-1 0,0 1 16,0-36 15,0-17-31,-18 0 16,0 0-16,1-18 15,17 35-15,-18-17 0,18 17 16,0-17-16,0-18 0,0 18 15,0-18-15,0 17 0,18 19 16,-18-1-16,35-17 0,-17 17 16,17 1-16,0 17 0,-17 0 15,-1 0-15,1 17 0,17 1 16,-35 0-16,0-1 0,0 1 16,0-1-16,0 1 0,-17 0 15,-36 17-15,35-17 0,-17-1 16,0-17-16,-36 18 15,36-18-15,17 18 0,-52-18 16,52 0-16,-17 0 0,35-18 16</inkml:trace>
  <inkml:trace contextRef="#ctx0" brushRef="#br0" timeOffset="11158.01">9560 6685 0,'0'-17'15,"-17"17"17,-1 0-1,-53 17 0,54 1-31,-71 88 31,70-53-31,18-36 0,0 1 16,0 35 0,18-36-1,35-17 1,-36 0-16,54-88 31,-54 53-15,-17 17-16,18 1 0,-18-54 31,0 53-31,0 36 31,18-18-31,17 88 31,0-70-31,-17 0 0,70-1 32,-70-17-32,123-53 31,-124 53-31,1-17 0,0-1 16,-1 18-16,1-18 15,0 1-15</inkml:trace>
  <inkml:trace contextRef="#ctx0" brushRef="#br0" timeOffset="14690.15">9243 7938 0,'0'17'94,"0"1"-94,0-1 16,17 19-1,-17-19-15,89 1 31,-72-18-15,1 0-16,52-53 31,-52 18-31,0-53 32,-18 35-32,0 35 0,0 0 15,-36-70 1,36 71-16,-17-1 15,17 0 1,0 36-16,35 88 31,-35-71-31,18 0 0,-1-17 16,-17 17-16,18 1 0,0-1 16,-1 53-16,1-53 0,-18-17 15,18 0-15,-1 52 16,-17-52-1,0-36 1,-53-141 31,53 124-47,-17-159 31,34 141-31,1 53 0,17-35 16,0 17-1,-17 18-15,0 0 0,-1 18 16,1-18-16,-18 17 0,0 19 16,0-19-16,-159 89 31,142-88-15,-19-18-16,19 0 0,-71 18 15,70-18-15,18-18 31</inkml:trace>
  <inkml:trace contextRef="#ctx0" brushRef="#br0" timeOffset="17315.57">9419 9084 0,'0'18'78,"0"-1"-62,0 1-16,18 17 31,-18-17-31,70 0 31,-52-18-15,35-53-1,-35 53 1,-18-89 0,0 72-1,0-1-15,0 0 0,0 1 16,-18 17-16,18-18 0,0 36 15,0-1 1,0 1-16,0 35 16,0-35-16,0 17 0,18 0 0,-18 1 15,17-1-15,1 0 0,-18 0 0,17 1 16,1 17-16,-18-18 0,18 0 16,-1 18-16,-17-18 0,18 1 0,-18-19 15,0 1-15,0 17 0,0-17 16,0-71 15,0 18-31,-18-18 16,18 0-16,-17 17 15,17-34-15,0-71 16,0 123 0,0 1-16,0-1 0,17 0 0,1 1 15,0 17-15,-1 0 0,-17 17 16,18-17-16,17 18 0,-17 0 15,-1-1-15,1 1 0,-18-1 0,18 19 16,-18-19-16,0 1 16,-18 0-16,0-1 0,1-17 15,-1 18-15,1-18 0,-1 0 0,0 0 16,-17 0-16,0-18 0,17 18 0,0-17 16,1 17-16,-1-18 0,1 0 15,17 1-15,0-1 0,0 0 16,17 1-16,1 17 0,-18-18 15</inkml:trace>
  <inkml:trace contextRef="#ctx0" brushRef="#br0" timeOffset="19753.75">9243 10513 0,'-18'0'62,"1"0"-46,-1 0-1,0 17-15,1-17 0,-19 18 16,19 0-16,-1-1 0,-17 1 16,17 17-16,-17 1 15,17-1-15,18-18 0,-17 19 16,17-19-16,0 1 16,17 0-16,1-18 15,-1 0-15,19 0 16,-36-18-16,17 18 0,1-18 15,17 1-15,-17-1 0,0 0 0,-1 1 16,1-1-16,0 1 0,-18-1 0,17 0 16,-17-17-16,18 0 0,-18 17 15,0 0-15,0 1 0,0-1 0,0 1 16,0 34 0,0 1-1,0-1-15,-18 36 16,18-35-16,0 0 0,0-1 0,18 19 15,-1-19-15,1 1 0,0-1 0,-1 1 16,1-18-16,17 18 0,-17-18 16,35 17-16,-36-17 0,19 0 0,17 0 15,-18 0-15,-17-17 0</inkml:trace>
  <inkml:trace contextRef="#ctx0" brushRef="#br0" timeOffset="23972.6">8872 11712 0,'0'18'0,"18"-18"0,0 18 31,-1-18-31,1 17 16,0-17-16,-1 0 0,1 18 15,-1-18-15,1 0 0,17 0 16,1 0-16,-19 0 0,36-18 16,-35 1-16,0 17 0,34-36 15,-34 19-15,35-19 16,-35 36-16,-1-17 0,-17-1 15,18-17-15,-18 17 0,0 0 0,0 1 16,0-1-16,0 1 0,0-1 16,-18 0-16,18 1 0,-17 17 15,17-18-15,0 36 32,0-1-32,0 36 15,35 0-15,-35-18 0,18 1 0,-1-1 16,1 36-16,-1-36 15,1 0-15,-18 18 0,35 0 16,-35-18-16,18 0 0,-18-17 0,18 0 16,-18 17-16,0-17 0,17-18 15,-17 17-15,0-34 16,0-1 0,-35 0-16,35-17 0,-18 17 15,18-17-15,-17 0 0,17-36 16,0 36-16,0 0 0,0-18 15,0-18-15,17 36 0,-17 0 0,18-1 16,0 1-16,17 0 16,0 17-16,-17 1 0,-1 17 0,1 0 15,0 0-15,-1 0 0,1 0 0,0 17 16,-18 1-16,0 0 0,0 17 16,0-18-16,-18 1 0,0 0 15,1-1-15,-36 1 0,18 0 16,-1-1-16,19-17 0,-19 18 0,1-18 15,-18 18-15,36-18 0,-1 0 16,0 0-16,1 0 0</inkml:trace>
  <inkml:trace contextRef="#ctx0" brushRef="#br0" timeOffset="28191">9648 12647 0,'-17'-18'31,"-1"18"-15,-52-17 15,52 34-31,-105 125 32,105-107-32,0 0 15,1 18-15,-1-18 0,18 36 16,0-36-16,0-17 15,0-1-15,18 1 0,35 0 16,-36-18 0,89-71-1,-88 54 1,17-107 0,-35 106-1,0-17-15,0 17 0,0 1 31,0 34-31,0 89 32,0-70-32,53 87 31,-36-105-31,1-18 0,0 0 16,-1 0-16,1 0 0,17 0 0,-17 0 15,17 0-15,-17-18 0,17 18 0,0-18 16,18 1-16,-35 17 0,0-18 15</inkml:trace>
  <inkml:trace contextRef="#ctx0" brushRef="#br0" timeOffset="31113.19">9225 13935 0,'0'-18'31,"-17"18"-15,-36 0 15,17 0-31,-87 88 31,105-70-31,1 0 0,-1-1 0,0 1 16,1-1-16,17 54 16,0-53-1,0-1-15,70-17 16,-52 0-16,-1 0 0,19-17 16,-19-1-16,1 18 0,17-18 0,-17 1 15,0-1-15,-1 0 0,1 1 16,0-1-16,17-17 0,-18 17 15,-17-17-15,0 17 16,0-17 0,0 53-1,0-1-15,-17 72 32,17-54-32,53 71 31,-36-89-31,1 1 0,0-18 15,70 0 1,-35 0-16,-36-18 0,19 18 16,34-35-16</inkml:trace>
  <inkml:trace contextRef="#ctx0" brushRef="#br0" timeOffset="34254.5">8978 15099 0,'-17'0'16,"17"-18"-1,0 36 16,0 0-15,0-1 0,0 18-1,0-17-15,17-18 0,1 18 0,-1-1 16,1 1 0,0-18-16,17 0 15,0-18-15,-17 18 16,0-17-16,35-36 15,-36 35-15,1-17 16,17 0-16,-35 17 0,18 0 16,-18-17-16,17 17 0,-17 1 0,0-19 15,0 1-15,0 18 0,0-1 16,0 0-16,0 54 31,0-1-15,0 0-16,0 36 0,0-36 15,0 0-15,0 1 0,0 52 16,0-53-16,0 0 0,0 18 0,0-18 16,0 18-16,0 0 15,0-35-15,0 0 0,18 17 16,-18-17-16,0-36 31,0 0-31,0 1 16,0-1-16,-18-53 15,18 36-15,0-18 16,0 18-16,0 0 0,0-1 16,36-34-16,-36 52 0,17-17 0,1 17 15,0-17-15,-1 17 0,1 18 0,-18-17 16,17 17-16,1 0 0,0 0 16,-18 17-1,0 1-15,-18 0 16,-17 17-16,17-35 0,-17 18 15,17-18-15,1 17 0,-19-17 0,19 0 0,-19 18 16,19-18-16,-36 0 16,35 0-16,1 0 0,-1 0 0,0 0 15,18-18-15,18 18 16</inkml:trace>
  <inkml:trace contextRef="#ctx0" brushRef="#br0" timeOffset="38396.68">9119 16175 0,'-17'0'16,"17"17"15,0 1-15,0 0-16,0-1 15,0 19 1,0-1-16,17-17 16,1-1-16,0 1 0,-1-18 15,1 18-15,17-18 16,-17 0-16,-1 0 0,1-18 16,0 0-16,-1 1 0,1-1 15,0-17-15,-1 17 0,-17 0 16,18 1-16,-18-1 0,0 0 0,0 1 0,0-1 15,0 1-15,0-19 16,-18 19-16,18-1 16,0 36-1,0 17-15,0 0 16,18 53 0,-18-17-16,18-36 0,-18 1 0,17 52 15,1-18-15,-1-17 16,-17-18-16,18-17 15,-18 35-15,0-35 16,0-1-16,0-34 16,-18-36-1,1 0-15,17 0 16,0-18-16,0 36 0,0 0 16,0 0-16,35-36 15,-35 36-15,18 17 0,-1 0 0,1 1 16,0-1-16,-1 18 0,1-18 0,0 18 15,-1 0-15,-17 36 16,0-19-16,-35 19 16,17-19-16,1 1 0,-19 0 15,19-1-15,-19 1 0,1 0 0,0-1 0,0-17 16,-1 18-16,1-18 0,0 17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1T08:41:55.5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007 2434 0,'-36'0'16,"19"0"-16,-1 0 0,0-17 15,1 17 1,17 17 0,0 1-1,0 17-15,0 0 16,0-17-16,17 0 0,1-1 0,0-17 15,-1 0-15,1 18 0,0-18 16,-1 0-16,1-18 0,0 18 16,-1 0-16,1-17 15,17-19-15,0 1 16,-17 17-16,-18 1 0,35-36 16,-35 35-16,0-17 0,18-18 15,-18 35-15,0 1 0,0-1 16,0-17-16,0 17 0,-18 1 15,18 34 17,0 18-32,0-17 0,0 17 15,0 1-15,0-19 0,18 36 16,-18-35-16,18 17 16,-18 18-16,0-18 0,17-17 15,1 35 1,-18-18-16,18-17 0,-18-1 0,0 1 15,0 0-15,17-18 0,-17 17 0,0-34 32,0-19-17,0 19-15,0-1 16,0 1-16,0-36 16,0 35-16,0-17 0,0-36 0,0 54 0,0-19 0,0 1 15,0 0-15,0 17 0,0-17 0,0-1 16,0 19-16,0-1 15,18 18-15,-1-17 16,19-1-16,-19 18 16,1 0-16,0 0 15,-18 18-15,0-1 16,0 1-16,0-1 16,0 1-16,-18 0 15,0-18-15,-35 35 16,1 0-16,34-35 0,0 18 0,1-18 15,-1 0-15,0 0 0,1 0 16,17-18 15</inkml:trace>
  <inkml:trace contextRef="#ctx0" brushRef="#br0" timeOffset="1498.29">11571 3369 0,'0'0'0,"0"18"359,0-1-46</inkml:trace>
  <inkml:trace contextRef="#ctx0" brushRef="#br0" timeOffset="3299.28">11130 3457 0,'18'0'46,"35"0"-30,-18 0 0,-17 0-16,-1-17 0,36-1 15,-35 0-15,-1 1 0,19-1 16,-36 0-16,17 1 0,1-19 16,-18 1-16,0 18 15,0-1-15,0 0 0,0 1 16,0 34 15,0 1-31,0 35 16,0 0-16,0-18 15,0 36-15,0-36 16,0 53-16,18-53 0,-18 36 16,17-36-16,-17 0 0,0 36 15,0-18-15,0-35 0,0-1 0,0 1 16,0-1-16,0-52 31,0-88-15,0 87-16,36-69 15,-36 69-15,52-87 16,19 17 0,-53 71-1,17 17-15,-17 18 0,17-18 0,0 18 16,-52 53-1,-1-35 1,-53 35-16,-35 17 31,71-70-31,-106 36 16,141-54 31,18 0-32</inkml:trace>
  <inkml:trace contextRef="#ctx0" brushRef="#br0" timeOffset="5186.95">11342 4692 0,'17'0'125,"-17"18"422,0-1-531,18 1-1,0-18 1,52-53 15,-52 35-31,0-35 16,-1 36 0,-17-19-16,0 19 15,0-71 1,0 70-1,-17 53 17,-1 71-17,0 159 1,18-230 0,0 53-16,18 18 15,-18-88 1,0-1-16,0 36 15,0-35 1,0-71 15,0-18-15,0 36 0,0-53-16,0-71 31,0 124-31,0-53 15,0 70-15,70-105 16,-52 123 0,70-36 15,-70 54-15,-18 0-1,-53 34 1,-18-34-1,54 0 1,-1-18-16,-17 0 16,0 0-1,35-18 1,0 36 62</inkml:trace>
  <inkml:trace contextRef="#ctx0" brushRef="#br0" timeOffset="7859.45">11201 5750 0,'0'0'0,"-18"0"16,18-17-1,18-1 48,-18 36 374,0-1-390,-18-17-31,18 18 1234,35 35-1219,-17-36-15,17-17-1,-17-17 1,0-1-1,-1 1-15,-17-1 32,0 0-32,18 1 0,-18-1 15,0 0-15,0 1 16,0-1-16,0 0 0,0 1 16,0 34 15,-18 36-16,18 0-15,0-17 0,0 16 16,0-16-16,0-1 0,0 36 16,0-19-1,0-16-15,0 34 0,0-17 0,0-35 16,0 17-16,0-17 0,0-1 16,0 1-16,0-36 31,0 1-16,0-18-15,0 17 0,0-35 16,0-18-16,0 54 16,0-19-16,0-34 0,0 35 15,0-1-15,0-17 0,18 1 16,-1 34-16,-17 0 0,18-17 16,17 0-16,-17 17 0,17 0 15,1 1 1,-19 17-16,1-18 0,-1 18 15,1 0-15,0 18 0,-18-1 16,0 1 0,-36 17-16,19-35 15,-18 36-15,-1-19 0,-17 19 0,36-36 16,-1 0-16,-35 17 0,36-17 16,-1 0-16</inkml:trace>
  <inkml:trace contextRef="#ctx0" brushRef="#br0" timeOffset="10749.18">11307 7056 0,'-18'0'1141,"0"0"-1110,-17 0-16,17 0 1,18 17-16,-17-17 16,-1 18-16,0-18 0,1 17 15,-1 1 1,0 0-16,18 17 16,0 0-1,0 1 1,0-19-16,0 1 0,18-18 15,35-18 1,-35 1-16,-1 17 31,19-36-31,-19 19 16,1-1-16,0 0 0,-1 1 16,-17-1-16,0 0 0,0 1 15,0-1-15,0 1 16,0-1-16,0 36 15,0-1 1,0 1-16,0-1 16,18 19-1,-1-36-15,-17 17 0,18-17 16,-18 18-16,35-18 16,-17 0-16,0 0 0,17-18 15,-17 1 1,17-1-16,0 18 15,-17-18-15,-1 18 16,-17-17 47</inkml:trace>
  <inkml:trace contextRef="#ctx0" brushRef="#br0" timeOffset="14485.06">11483 7779 0,'0'0'0,"0"-18"0,0 0 62,18 18 1329,-18 18-360,-18-18-1031,0 0 63,18-18-48,0 36 63,0 0-62,53-36 15,-18 0-15,-17-17 0,-18 18-16,0-19 15,0 19-15,0-1 16,0 0-16,0 1 31,0 70-15,0 17-16,0-17 15,0-18-15,0 36 16,0-36-16,0 1 0,0 16 16,0 19-1,18-18-15,-18-35 16,0-1-16,0 18 0,0-17 15,0-53 17,17-53-17,-17 17-15,0 1 16,18-1 0,0 18-16,-18 18 0,0-1 0,17 19 15,1-1-15,0-17 16,-1 17-16,-17 1 0,18 17 0,0 0 15,-1-18-15,1 18 0,-1 0 16,1 18-16,-18-1 16,0 1-16,-18 0 0,1-1 15,-36 18-15,18-17 0,17 0 0,-17-1 16,17-17-16,-35 18 16,0 0-16,36-18 0,-1 0 15,0 0 1,1 0-16,17-18 0,0 0 31,0 1-15,17-1 15</inkml:trace>
  <inkml:trace contextRef="#ctx0" brushRef="#br0" timeOffset="16788.39">11289 8978 0,'0'-17'672,"-18"17"-641,18 52 47,0 19-62,18-53-16,0-1 15,-1-17-15,1 18 0,17-18 16,-17-18-16,-1 18 0,1-17 16,17-19-16,-17 19 15,0-19-15,-18 1 16,0 0-16,0 0 15,0-1 1,0 19-16,-18-1 0,18 36 31,-18 70-15,18-18 0,0-17-1,0 18-15,0-53 16,0 52-16,0-35 0,0 18 15,0-17-15,-17 17 0,17-36 16,0 18-16,0-17 0,0 0 16,0-89 15,35-52-15,-17 35-1,-18 52-15,35-34 16,-18-1-16,-17 53 0,18-17 0,0-18 15,-18 36-15,0-1 0,17 0 16,-17 1-16,0-1 16,18 18-16,0 0 15,-1 18 1,1-1-16,0 1 16,-1-18-1,-17 35-15,0-17 16,-70 35-1,52-36-15,-53 19 16,-52-19 0,88 1-1,35-36 17,35 1-17,-17 17 1,-18 17-1</inkml:trace>
  <inkml:trace contextRef="#ctx0" brushRef="#br0" timeOffset="19777.93">11095 10442 0,'0'18'1703,"35"0"-1672,0-36 0,-17 18-31,17-35 16,1-18-1,-36 35-15,0 0 16,0-17 15,0 53 1,0 35-17,0-18-15,0 36 16,0-36-16,-18 71 15,18 70 1,0-158-16,0 70 16,0-71-16,0 36 15,0-35-15,0 0 16,0-36 0,0-53-1,0 54-15,0-1 16,0-17-16,0 0 15,18-142 1,-18 124-16,17-52 16,-17 69-16,18-34 15,-18 52-15,35-17 16,-35 17-16,35 18 16,18 18-1,-53-1-15,0 19 16,0-19-16,0 36 31,-17-35-31,-36 17 16,35-17-16,-35-1 15,0-17 1,36 0-16,-1-17 16,18-1 15</inkml:trace>
  <inkml:trace contextRef="#ctx0" brushRef="#br0" timeOffset="21764.93">11395 11642 0,'0'-18'31,"0"0"0,17 1 47,-34 17-47,17-18-31,-18 18 16,18-18 0,-35 18-1,35-17-15,-18-1 16,1 18 0,17 18 171,17-18 94,-17 17 266,0 1-531,0 53-1,-17-18-15,17 0 32,0-18-32,0-18 0,0 36 15,0-17-15,0-19 16,0 1-16,0 0 0,0-1 0,0 1 16,17-53 15,1-54-16,-1 36 1,-17 18-16,18-35 0,-18 17 16,18 0-16,17-18 15,-17 54 1,-1-1-16,19 0 0,-1 1 16,-18 17-16,1 0 15,0 0-15,-18 17 0,17-17 0,-17 18 16,0 0-16,-35-1 15,17-17-15,-34 18 16,-1-1-16,0 1 31,17-18-31,19 0 0,-18 0 0,17 0 0,0 0 16,18-18 15,18 18-15,0 0-16,-1-17 0</inkml:trace>
  <inkml:trace contextRef="#ctx0" brushRef="#br0" timeOffset="24397.6">11060 12965 0,'-18'0'16,"18"-18"281,0 36 172,18-18-454,-1 0-15,1 0 16,-1 0 0,1-18-16,0 18 15,-1-18-15,1 1 0,0-1 16,-1-35-1,-17 35 1,18 1 0,-18-1-16,0 1 15,0-1-15,0 0 0,0 1 16,0 52 15,18 71-15,-18-18-1,17-35-15,1 17 16,-18-17-16,0-17 0,18-19 16,-18 19-16,0-19 0,0 36 15,0-35-15,0-1 0,0 1 16,0-36 0,0 1-16,-18-1 15,18 0 1,0 1-16,0-1 0,-18-35 15,18 36-15,0-19 0,0-34 16,0-1-16,18 18 16,0-17-16,17 34 15,0 1-15,0 18 16,-17 17-16,0-18 0,17 18 16,-17 18-16,-1-1 0,-17 1 15,0-1-15,-17 1 0,-19 0 16,1 17-16,-18-17 15,18-18-15,17 17 0,-17-17 16,0 0-16,17 0 16,0 0-16,1 0 0,17-17 47,17 17-47,1 0 15,0 0 1</inkml:trace>
  <inkml:trace contextRef="#ctx0" brushRef="#br0" timeOffset="27723.89">11165 14076 0,'-17'0'0,"-1"0"47,18 17-32,0 1 1,18-18-16,-1 0 16,19 0-1,-19-18-15,19-17 16,-1-18-1,-35 36-15,18-36 16,-18-18 0,0 54-1,0 34 17,0 1-32,17 52 15,-17-52-15,35 105 16,-17 36-1,0-123-15,-18-1 0,35 53 16,-17 0 0,-18-53-1,-18-35 1,-17-35 0,35 0-16,-36-36 15,36-123 1,0 141-16,18-35 15,0 71-15,17-36 32,-35 35-32,53 18 15,0 0 1,-36 0-16,-17 18 16,-35 52-1,18-52-15,-72 17 16,54-17-16,-35-1 15,52-17-15,-17 18 16,17-18-16,36-18 31,-1 18-31</inkml:trace>
  <inkml:trace contextRef="#ctx0" brushRef="#br0" timeOffset="30164.09">11130 15222 0,'0'18'93,"-18"-18"79,-17-35-156,35 17-1,-17 18 1,17-18-16,0 36 1297,0 35-1281,35-18 15,-18-35-31,19 0 15,-19-17-15,19-1 0,-19 0 16,-17 1-16,36-19 16,-19-16-16,1 16 15,-18-17-15,18 36 0,-18-1 16,0-17-16,0-1 16,0 19-16,-18 34 31,18 36-31,-18 0 15,18 18 1,-17-1-16,17-34 0,0-1 16,0 36-16,0-36 0,0 18 15,0 0-15,-18-18 16,18 0-16,0-17 16,-18-18-16,18-18 0,-17 1 15,17-19-15,0 1 16,0 0-16,0-53 15,17 17 1,1 0-16,0 19 16,17-1-16,-17 35 15,-1-17-15,1 35 16,-1 17-16,-17 1 16,0 0-1,-17 17-15,-18-17 16,-1-1-1,19-17-15,-54 18 16,36-18 0,17 0-16,0-18 15,18 1 1,0-1 0,0 0-1,18 18-15,0 0 16,-1 0-1,-17 18-15</inkml:trace>
  <inkml:trace contextRef="#ctx0" brushRef="#br0" timeOffset="33517.01">11271 16245 0,'0'18'93,"0"0"2017,18-1-2079,17 1 0,-35 0-15,18-18-16,-1 0 31,-17-18 0,0 0-31,18 18 0,-18-17 16,0-1-16,0 0 0,18 1 16,-18-1-16,0 0 15,0 1-15,0 34 32,0 72-17,0-54 1,0 0-16,-18 18 15,18-35 1,0 17-16,0 0 0,0 18 16,0 0-16,0-18 15,0 1-15,0-19 16,0 1-16,0-36 16,0 1-1,0-1-15,18-17 16,-18 17-16,0 1 0,0-19 0,17-17 15,1 0-15,17 1 16,-17-1-16,-18 35 16,18 18-16,-1-35 0,1 17 15,-1 18-15,1 0 16,0 0-16,-1 0 16,-17 18 15,-17-1-16,-71 1 1,70-18-16,-17-18 16,-1 18-16,19-17 15,-1 17-15,0-18 16,18 0 0,18 1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7-28T11:04:55.099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9437 2452 0,'0'-18'16,"0"1"124,-18 17 173,1 0-298,-1 0 32,18-18 16,0 0-32,-18 1-15,18-1 15,-17 18-16,17 18 64,0-1-64,35 36 16,-17-53-31,52-35 32,-35 17-17,-35 1-15,53-72 16,-53 54-16,18 17 16,-18-17-16,0 18 0,0-54 15,0 53-15,0-35 0,0 36 16,-18-1-16,18 1 0,-17-36 31,17 70-31,-18 54 31,18-18-31,35 176 32,-35-194-32,18 1 0,-18-1 15,18 0-15,-18 0 0,17 1 0,-17-1 16,18-17-16,-1 17 0,-17-17 0,18 17 15,-18-18-15,0 1 0,18-18 0,-18 18 16,0-1-16,17-17 16,-17-17-1,0-54 1,0 18 0,0-141-1,0 159 1,0-18-16,0 18 0,18-36 15,-18 36-15,18 0 0,-18 17 0,17-17 16,1-1-16,0 19 0,-1 17 16,54-35-1,-36 35-15,-17 0 0,17 17 16,-17 18 0,-18-17-16,0 0 0,0-1 15,0 1-15,-18 35 0,-17-35 16,-1 17-16,1-18 0,17 1 0,-17 0 15,-88 35 1,70-53-16,35 0 16,1 17-16,-1-17 31</inkml:trace>
  <inkml:trace contextRef="#ctx0" brushRef="#br0" timeOffset="3656.69">9490 3845 0,'-18'0'94,"18"-17"-79,-18 17-15,1 0 16,-1 0 0,1 0-1,-1 0-15,-17 17 16,17-17-16,0 18 0,-17 0 15,35-1-15,-18-17 0,1 18 16,-1-1-16,1 19 0,-1-19 16,18 1-16,0 0 0,0-1 0,0 1 15,0 0-15,0 17 0,0-17 16,0-1-16,0 1 16,18-1-16,-1-17 0,1 18 15,-1-18-15,36-18 16,-35 1-16,0-1 15,-1 1-15,1-1 0,0 0 16,17-17-16,-35 17 0,17 1 16,-17-1-16,18 0 0,-18 1 15,0-1-15,0 0 0,0 1 16,0-1-16,0 36 31,0-1-31,18 19 16,-18-19-16,17 1 0,-17 0 0,18-1 15,0-17-15,-18 18 0,17 0 0,1-18 16,0 17-16,-1-17 0,18 0 16,1 0-16,-19 0 0,36-17 15,-35-1-15,0 0 0,17 18 16,-18-17-16,1-1 0,17 0 0,-17 18 0,0-17 16,-1-1-16,1 18 0,-18-18 15,18 18-15,-18-17 0,17 17 0</inkml:trace>
  <inkml:trace contextRef="#ctx0" brushRef="#br0" timeOffset="7079.18">9543 4992 0,'0'0'0,"0"17"109,0 1-62,0-36 203,-18 18-234,0-17-1,1 17 17,-1 0-32,18-18 15,0 36 32,0-1-31,0 1-16,0 17 15,18-35-15,-1 36 16,1-19-16,-18 1 16,18-18-16,-1 18 0,1-18 15,0 0-15,-1 0 0,1 0 16,-1-18-16,1 0 0,0 18 16,-1-17-16,-17-1 0,36-17 15,-36 17-15,17 0 0,-17-17 0,0 18 16,0-1-16,0-35 15,0 35-15,0-17 0,0 17 0,0-17 16,0 17-16,0 1 0,0-1 16,0 36-1,0-1-15,0 1 0,0 0 16,0 17-16,0 0 0,0 1 0,18 34 16,-18-35-16,18 18 0,-18-17 15,35 52-15,-35-53 0,0 0 16,17 18-16,-17-17 0,0-1 0,0 18 15,18 17-15,-18-34 0,0-19 16,0 19-16,0-19 16,0 1-16,0-36 15,0 1-15,0-19 16,0 19-16,-18-36 0,18 17 16,0-34-16,0 35 0,0-1 15,0 1-15,0 0 0,0-1 0,0 1 16,18 18-16,-18-19 0,35-17 15,-17 36-15,17-1 0,-17 0 16,17-17-16,-17 35 0,0 0 0,-1 0 16,18 18-16,-35-1 15,0 1-15,0 0 0,-17-1 16,-1 1-16,-35 17 0,36-17 16,-19 17-16,-34-17 0,34-1 15,1 1-15,18-18 0,-19 18 0,19-18 16,-19 0-16,1 0 15,35-18 1</inkml:trace>
  <inkml:trace contextRef="#ctx0" brushRef="#br0" timeOffset="10017.56">9560 6138 0,'0'18'109,"0"0"-93,-17 17-1,17-17-15,0 17 16,0-18-16,0 1 0,0 0 0,0-1 16,0 1-16,17 17 15,1-17-15,0 0 16,-1-36-1,1 0-15,17-70 32,-35 70-32,0 1 15,0-1-15,0-17 0,0 17 0,0 1 16,0-1-16,0 0 0,0 1 16,-18-1-16,18 0 0,0 36 31,0 141 0,0-124-31,36 141 31,-36-123-31,17-17 0,-17-19 16,18 54 0,-18-53-16,0-36 15,0 0 1,0 1-16,0-160 31,18 142-31,-18-18 16,0 18-16,0-1 0,17 1 0,-17 0 0,0 17 15,18-35-15,-18 36 0,18-1 16,-18 0-16,35 18 16,-35 18-1,0 17-15,0-17 16,0 35-16,-18-18 15,1-17-15,-1-1 0,-53 1 32,54 0-32,-1-18 0,0 0 0,-34-18 31,52 0-31,0 1 16,0-1-16</inkml:trace>
  <inkml:trace contextRef="#ctx0" brushRef="#br0" timeOffset="12502.58">9296 7179 0,'-18'0'31,"18"18"47,18-18-78,-1 0 0,-17 17 16,18-17-16,0 0 15,-1 0-15,54-17 32,-54 17-32,36-53 31,-53 35-31,0 0 16,0 1-16,0-36 15,0 18 1,-35-1-1,35 19-15,0 52 32,18 0-17,35 124 1,-36-124 0,71 195 15,-88-213-31,18 1 0,-18 17 15,18 53 1,-18-70-16,0 0 0,0-1 16,0 1-1,0-36 1,0-17 0,0 17-16,-53-158 31,35 123-31,18 18 15,0-1-15,-17-105 16,17 124-16,0-1 16,0 0-16,0 1 0,0-1 0,17 1 15,1 17-15,-1 0 16,142 0 0,-141 17-1,-1-17-15,1 0 0,0 53 31,-54-18-31,19-17 0,-1-18 16,-105 71 0,52-54-16,36-17 0,0 18 15,-71-18 1</inkml:trace>
  <inkml:trace contextRef="#ctx0" brushRef="#br0" timeOffset="16518.98">9225 8308 0,'0'-18'31,"-17"18"-15,17 53 15,17-35-31,71 52 31,-70-52-31,0-18 0,-1 0 0,36-35 16,-35 17 0,-1-17-16,1 17 0,17-88 31,-35 89-31,18-19 0,-18 19 0,0-107 31,0 89-31,0 17 16,0 1 15,0 34-31,18 177 31,-18-141-31,17-17 0,-17-1 16,71 212 0,-54-212-16,1 0 15,-18 18-15,18 0 16,-1-35-16,-17 0 15,0-71 1,0 17 0,-35-211 15,35 212-31,0-35 0,0 17 0,0 17 16,0 1-16,18-18 15,-1 36-15,-17-1 0,18 18 0,0-18 16,-1 18-16,-17 18 15,18 0-15,-18 17 16,0-18-16,0 1 0,-18 0 16,1-1-16,-1 1 0,0 0 0,1-1 15,-1 1-15,0-18 0,-34 35 16,34-35-16,0 0 0,-17 0 0,17 0 16,1 0-16,-1 0 15,18-17 1</inkml:trace>
  <inkml:trace contextRef="#ctx0" brushRef="#br0" timeOffset="17332.14">9331 9596 0</inkml:trace>
  <inkml:trace contextRef="#ctx0" brushRef="#br0" timeOffset="18488.38">9331 9596 0,'0'-18'203,"0"0"-156,0 36 234,0 0-265,18-1-1,-1 1-15,-17-1 16,18-17-16,-18 18 0,18-18 16,-18 18-16,17-18 15,18 17-15,-17-17 16,0-17-16,-1 17 15,1-18-15,0 0 0,-1 1 16,1-18-16,0 17 0,-18-17 16,17 17-16,1-17 0,-18-1 15,0 19-15,0-36 0,0 35 16,0-17-16,0 17 0,0 1 0,0-1 16,0 0-16,0 1 15,-18 34-15,18 1 16,0 0-16,0 35 15,0-18-15,0 0 0,0 53 16,18-52-16,-18 17 0,0-18 16,17 18-16,-17-18 0,18 18 0,-18-18 15,18 18-15,-1 0 0,-17-18 16,18 1-16,-18-19 0,0 1 0,18 0 16,-18-1-16,0-34 15,0-1 1,0 0-16,0 1 0,0-19 0,0 1 15,0 17-15,0-17 0,0 0 0,0 0 16,-18-1-16,18-17 0,0 18 0,0-18 16,0 18-16,0 0 0,0-1 15,0-34-15,18 35 0,-18 17 0,17 0 16,1 1-16,0 17 16,-18 17-16,35 1 15,-35 17-15,17-17 0,-17-1 16,0 19-16,0-19 0,0 1 15,-17 17-15,-1-17 0,1 0 0,-1-1 16,0-17-16,-17 35 0,17-35 16,-17 18-16,17-18 0,-17 0 15,18 0-15,-1 18 0,0-18 16,18-18 0</inkml:trace>
  <inkml:trace contextRef="#ctx0" brushRef="#br0" timeOffset="21817.22">9155 10583 0,'0'0'0,"17"0"47,-17 18-32,18-18-15,0 18 16,-1-18-16,18 0 16,1 0-16,-19 0 0,1 0 15,0-18-15,-1 18 0,36-18 16,-35 1-16,-1-1 0,19-17 15,-19 17-15,1 1 0,0-19 16,-1 19-16,-17-19 0,18 19 0,-18-19 16,0 1-16,0 17 0,0-17 0,0 18 15,0-1-15,0 0 0,0-17 16,-18 17-16,18 1 0,-17 17 16,17 17-16,0 1 15,-18 17-15,18-17 0,0 17 0,0 0 16,0 36-16,0-18 0,0-18 15,0 53-15,0-52 16,18-1-16,-18 0 0,17 1 0,-17-1 16,0 35-16,0-52 0,18 0 15,-18-1-15,0 1 0,0 0 0,0-36 32,0 0-32,0-17 0,0-18 15,0 18-15,0-53 16,0 52-16,18-69 0,-1 69 15,1-17-15,-1 0 0,1 0 0,17-17 16,-17 35-16,0 17 0,-1 0 16,1-17-16,0 35 0,-18 18 15,0-1 1,0 1-16,0 17 0,0-17 16,-18 0-16,-17 17 0,17-18 0,-17 1 15,17 0-15,-17 17 0,0-17 0,-18-1 0,17 1 16,-34 0-16,35-1 15,17 1-15,-17-18 0,17 0 16,0 18-16</inkml:trace>
  <inkml:trace contextRef="#ctx0" brushRef="#br0" timeOffset="24989.27">9437 11359 0,'-18'0'157,"18"-17"15,-17 17-157,17-18 813,-18 18-828,18-17 657,0-1-517,-18 18-62,1 18-62,-1-1-16,0 1 0,1-1 16,-1 1-16,0 0 0,1-1 0,-1 1 15,18 0-15,-17-1 0,-1 19 0,18-19 16,0 1-16,0-1 0,0 1 0,0 0 15,0-1-15,0 1 16,18-18-16,-1 0 0,1 0 0,-1 0 16,1-18-16,17 18 0,-17-17 0,0-1 15,17 0-15,-17-17 0,-1 18 0,18-1 16,-17-17-16,0 17 0,-1-17 0,1 17 16,-18-17-16,18 17 0,-18-17 0,17 17 15,-17 1-15,0-1 0,0 0 16,0 36-1,0 0-15,0-1 16,0 1-16,0 17 0,0-17 0,18-1 16,0 1-16,-1 17 0,18-17 0,-17 0 15,17-18-15,1 17 0,-1 1 16,0-18-16,0 0 0,18 0 0,-17 0 16,-1 0-16,18 0 0,-18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1T08:42:36.0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201 2117 0,'0'0'16,"0"17"15,35 19-16,-17-1 1,-1-18-16,-17 1 0,36-18 16,-19 18-16,1-18 15,-1 0-15,1 0 16,0-18-16,-1 18 0,1-18 0,17-17 16,-17 18-16,-18-1 31,0 0-31,18 1 0,-18-1 0,0 0 15,0 1-15,0-1 0,0 0 16,0 36 0,0 0-1,0 17-15,17 0 16,-17 1-16,18-1 0,-18 35 0,17-34 0,1 52 16,-18-53-16,18 53 31,-1-17-31,-17-18 0,0-18 0,0 18 15,0-18-15,0-17 0,0 17 16,0-17-16,0-53 31,0 17-31,0-17 16,0-1-16,0 19 0,0-54 16,0 18-16,0 18 15,18 0-15,0-36 0,-1 54 16,19-19-16,-1 1 15,-17 17-15,-1 1 0,36-1 16,-18 18 0,-35 18-16,18-18 0,-18 17 0,0 1 15,-18 0 1,1-1-16,-1 1 0,-35 17 16,0-17-16,0 17 15,18-35-15,0 18 0,-1-18 16,19 0-1,-1 0 1,18-18-16,18 18 47,-1 0-47</inkml:trace>
  <inkml:trace contextRef="#ctx0" brushRef="#br0" timeOffset="1918.35">11254 4198 0,'0'-18'515,"17"18"-343,19-17-156,-19-1 0,1-17-16,-1 0 15,1 17-15,0-35 0,-1 35 0,1-17 16,0 0-16,-18-18 15,17 35-15,-17-35 16,0 36-16,0-19 16,18 1-16,-18 0 0,0 0 15,0 17-15,0 0 32,0 36-17,0 0 1,0-1-16,18 36 15,-18-35-15,17 52 0,-17-17 16,18 0-16,-18-18 0,0 1 16,0-1-16,17 36 0,-17-36 15,0 0-15,18 36 0,0-54 16,-18 19-16,0-1 16,0-17-16,0-1 0,0 1 15,0-36-15,0 1 16,0-1-1,0-17-15,-18-18 16,18 0-16,0-18 16,0 1-16,18-1 15,-1 36-15,1 17 0,0-17 16,-1 17 0,19-35-16,-1 36 15,-17 17-15,-1-18 0,18 18 16,-17 18-16,-18-1 0,18 1 15,-18 0-15,-18 17 0,0-17 16,1 17-16,-36 0 0,-18 0 16,18 1-16,18-36 15,0 17-15,-18 1 0,35-18 16,1 0-16,-1 0 0,0 0 16,18-18-1,0 1-15,18 17 16,17 0-16</inkml:trace>
  <inkml:trace contextRef="#ctx0" brushRef="#br0" timeOffset="4236.84">11236 5221 0,'18'-18'94,"-18"54"125,0 17-204,0-36 1,0 1-16,17-18 15,-17 18-15,18-18 0,0 0 32,-18-18-32,0 0 15,17 18-15,-17-17 16,18-19-16,-18 19 16,17-1-16,-17 0 0,0-17 15,0 0-15,0 17 16,0 1-16,0-1 15,0 36-15,0-1 16,0 54 0,0-18-1,18-18-15,-18 0 0,0 36 16,18-1-16,-18-34 0,0-1 16,17 36-16,-17-1 15,0-52-15,18 17 0,-18 0 0,0-17 16,0 0-1,0-36-15,0 0 16,0 1-16,0-1 16,0-17-16,0-1 15,0 19-15,0-36 0,0 18 0,0 17 16,0-17 0,-18-1-16,18 1 0,0 0 0,0 0 15,0-18-15,0 35 0,0-17 16,0-1-16,18 1 15,0 35-15,17 0 16,-17 0-16,17 0 16,-18 18-16,1-18 0,-18 17 0,18-17 15,-18 18-15,0 0 16,-36-1 0,19-17-16,-1 18 15,1-18-15,-1 0 0,-17 0 16,17 0-16,0 0 0,-17 0 15,17 0-15,18-18 16,0 1 0,18 17-1,0-18-15,-1 18 16,1-18-16,0 18 16</inkml:trace>
  <inkml:trace contextRef="#ctx0" brushRef="#br0" timeOffset="6323.75">11289 5944 0,'18'0'1391</inkml:trace>
  <inkml:trace contextRef="#ctx0" brushRef="#br0" timeOffset="9675.93">11289 5944 0,'0'-17'203,"0"34"547,18-17-735,-1 0 1,1 0 0,-18-17-1,17 17 1,-17-18-16,0 0 31,0 1 0,-17 17 594,34 35-515,36 0-95,-35-35 1,0-17 0,-1-1-1,1 0-15,-18 1 16,0-1-16,0 0 15,0 1-15,0-1 0,0 1 16,0-1-16,0 0 16,0 54 15,0 16-15,0 1-1,0-35-15,0 35 0,18 0 16,-1-18-16,1 18 15,-1 0-15,-17-35 0,0-1 0,18 19 32,0-1-32,-18-18 15,0 1-15,0-36 47,-18-34-31,18 34-16,0-17 0,-18-1 15,18-17-15,0 18 16,0-18-16,0 18 16,0 0-16,0 17 0,0 0 15,0-17-15,0 17 0,18 18 16,0-17-16,-18-1 0,17 1 16,1-1-16,17 18 0,-17 0 15,0 0-15,-1 0 0,1 18 31,0-18-31,-18 17 0,0 1 16,0-1-16,0 1 0,0 0 0,-18-1 16,0 1-16,1 0 0,-1-1 15,-35 1-15,35 0 0,-17-1 16,17 1-16,1-18 16,-18 0-16,17 0 15,0 0-15,18-18 16,0 1-1,0-1 1</inkml:trace>
  <inkml:trace contextRef="#ctx0" brushRef="#br0" timeOffset="12835.56">11165 7108 0,'0'18'16,"0"0"31,-17-18 156,-1-18-188,18 0 1,0 1-16,-18 17 16,36 17 265,-18 1 625,0 0-890,0 17-1,0-17-15,18-1 0,-18 1 16,17 0-16,-17-1 0,18 1 16,0-1-16,-1-17 15,1 0 1,0-17-1,-1 17-15,-17-18 0,0 1 16,18 17-16,-18-36 0,0 19 16,0-19-16,0 19 0,0-1 15,0 0-15,0 1 16,-18 17 0,18 17-1,0 1 1,-17 17-16,17 1 0,0-19 15,0 36 1,0 18-16,0-1 16,0-17-1,0 18-15,0-18 16,-18 0-16,18-18 0,0 0 16,0-17-16,0-1 15,0-34 1,0-1-1,-18-17-15,18 17 0,0-17 32,-17 0-32,17-18 0,-18 18 0,18 17 15,0-17-15,0-1 0,0 19 16,0-1-16,0-35 0,0 35 31,0 1-31,18-1 0,-18-17 0,17 0 16,19-1-16,-19 19 15,1-1-15,0 0 0,17 1 16,-18-1-16,1 18 0,0 0 16,-1 0-16,1 0 15,-18 18 1,0-1-16,-18 1 16,1 0-1,-1-1-15,0 1 0,-17 0 16,0-1-16,17 1 15,1-18-15,-19 18 0,19-18 16,-1 0-16,18-18 31</inkml:trace>
  <inkml:trace contextRef="#ctx0" brushRef="#br0" timeOffset="16058.5">11095 8361 0,'0'-18'219,"17"18"968,1 18-1171,0-18 0,-18-18-1,35 18 1,-35-17-16,18 17 16,-18-18-16,17 0 15,1 18-15,-18-17 0,0-1 0,0 0 16,0-17-1,0 0-15,0 17 16,0-17 0,0 17-1,18 18 1,-18 36 0,0-19-1,0 1-15,0-1 0,17 19 0,-17-19 0,0 19 16,0-1-16,0 0 0,0 0 0,0 1 15,18 17-15,-18-18 0,0 0 16,0-17-16,0 17 0,0-17 0,18 17 16,-18-17-16,0-1 0,0 1 15,0 0-15,17-160 63,18-16-48,-35 105-15,18-18 16,0 54-16,-18-19 0,17 19 0,1-1 0,-18 0 0,35-17 16,-17 18-16,0 17 15,-1-18 1,1 36 0,-18 52-1,0-52 1,-18-18-16,1 17 0,-19 19 15,19-36-15,-19 35 0,1-35 16,17 18-16,1-18 0,-1 0 0,1 0 16,-1 0-16,18-18 62,0 0-46,18 18-1</inkml:trace>
  <inkml:trace contextRef="#ctx0" brushRef="#br0" timeOffset="18478.7">11254 9507 0,'0'-17'406,"17"-1"-390,1 18 328,0 0-313,-1 0 0,1 0-15,-18-18 0,0 1-1,0-1 1,0-17 46,0 17-46,0 1 0,0-1-16,0 0 15,0 1 1,0 34 46,0 54-46,17-18-16,1-18 0,0 36 16,-18-1-16,0-35 15,17 1-15,1 34 0,-18-17 0,0 0 16,0-35-16,0-1 15,0 1-15,0 0 0,0-1 16,0-34 0,0-1-16,0 0 15,-18 1-15,18-19 16,0-16 0,0 16-16,0 1 0,0 0 15,0-1-15,0-52 0,0 18 16,18 17-16,-18 18 0,18-1 15,17-17-15,-17 0 0,-1 53 16,1-17-16,-1-1 0,1 18 16,0 0-16,-1 18 15,-17-1-15,0 1 0,0 0 16,0 17-16,0 0 16,-17-17-16,17 0 0,-18 17 15,0-18-15,-17 1 0,18 0 16,-1-1-16,0-17 0,1 18 15,-1-18-15,0 0 0,1 0 32,17-18-17,0 1 1,0-1-16,0 0 16,0 36 77</inkml:trace>
  <inkml:trace contextRef="#ctx0" brushRef="#br0" timeOffset="18563.06">11412 9472 0</inkml:trace>
  <inkml:trace contextRef="#ctx0" brushRef="#br0" timeOffset="22063.66">11307 10195 0,'0'0'31,"0"-17"1094,-18 17-516,18 17-515,-18-17-78,18 18 531,0 0-532,0 34 1,0-34-16,0 0 16,0-1-16,0 1 0,18 17 15,17 1-15,-17-36 16,-1 0-16,1 0 15,17-18-15,-17 0 16,0 1-16,-18-1 0,17-35 16,1 35-16,-18 1 15,18-36-15,-18 18 0,0 17 16,0-35-16,0 18 16,0 17-16,0 1 15,0-1-15,0 36 16,0 17-1,0 0-15,0 36 16,0-36-16,0 0 0,17 0 0,-17 1 16,0-1-16,18 0 0,-18 1 15,17-1-15,-17 0 0,18 0 0,0 18 0,-18 0 0,0-17 16,0-19-16,0 1 0,0-1 16,0-34 15,0-1-31,-18 18 15,18-17-15,0-36 0,-18 35 16,18 0-16,0-52 0,0 17 16,0 18-16,0-1 0,18-34 0,0 17 15,-1 0-15,1 35 16,-18 1-16,35-19 0,-17 19 16,0-1-16,17 18 15,0 0-15,-17 0 16,-18 18-16,0-1 15,0 1-15,-35 0 16,17-1-16,0 1 16,1-18-16,-19 18 0,1-1 15,0-17-15,17 0 32,18-17-32,0 34 78</inkml:trace>
  <inkml:trace contextRef="#ctx0" brushRef="#br0" timeOffset="24599.58">11254 11642 0,'0'17'984,"17"1"-968,1-18 0,0 18-16,17-18 15,0-18 16,-17 0-31,-1 1 16,1-36 0,-18 0-1,0 35-15,0 1 0,0-19 16,0 1 0,0 53 15,18 70-16,-18-53-15,0 89 16,17 140 0,-17-193-16,36 70 31,-36-106-31,17 53 16,1-70-16,-1 17 15,-17-17 1,0-53-1,0 17-15,-17 0 0,-1-70 16,18 53-16,-17-71 16,-1 71-16,18-230 31,0 230-31,18-53 16,70-18-1,-53 88-15,0 1 0,-17-1 0,17 0 16,124-35-1,-124 53-15,1 53 32,-36-35-32,-18 35 15,-70 0 1,70-36-16,-17-17 0,0 18 0,17-18 16,-17 0-16,17 18 0,-17-18 0,17 0 15,-17 0 1,17 0-16,0 0 0,1-18 0,-1 18 15,1-18 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7-19T06:58:18.3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19 5531 0,'0'25'187,"0"0"-171,0 0-16,25 0 15,0-1 1,-1-24 15,1 25-15,-25 0-16,25 0 31,0-25-15,-25 25-16,49-1 15,-24 1 1,0 0 0,25 25-1,-1-25 1,-24 24-1,0-49-15,-25 25 16,49 0 0,-24-25-1,0 49 1,0-24 0,0 0-1,24 0 16,-24 0-15,0-1 15,0 1-31,-1 0 32,-24 0-32,50 0 15,-25-1 16,0 1-15,24 0 0,-24 0-1,25 24-15,-1-24 16,26 25 0,49 74 15,-75-75-31,1 1 31,0 0-15,-26-50-16,26 49 15,-25-49 1,0 25 0,-25 0-16,24 0 15,26-25 1,24 49-1,26 1 1,-1 0 0,25-1-1,-50 26 1,26-1 0,48 75-1,1-25 16,-99-99-31,24 24 16,174 50 0,-149-74-1,-24-25 1</inkml:trace>
  <inkml:trace contextRef="#ctx0" brushRef="#br0" timeOffset="1117.29">10046 7714 0,'25'25'157,"-25"0"-142,74 0-15,-24-1 16,49 26-16,99 49 15,125 50 1,123 174 0,-272-175-1,-50-24 1,50-49 0,-100-75-1,-24 49 1,49-24 15,0 25-15,0 49-1,25 0 1,-24-24 0,24 24-1,99 25 1,-124-99-1,25 49 1,-50-49 0,50 0-1,-24 24 1,222 51 15,-173-1-31,0-50 16,-50-24 15,-74 25-15,74 24-1,25 1 1,25-1 0,-25 1-1,0-26 1,0-24-1,-74 0 1,-1 0-16,75 24 16,0 26-1</inkml:trace>
  <inkml:trace contextRef="#ctx0" brushRef="#br0" timeOffset="2116.01">15081 10468 0,'50'49'157,"49"-24"-142,75 49-15,-25 1 16,123-1-1,-73 1 1,-26 24 0,299 149-1,-224-74 1,25-26 0,-125-73-1,175 24 1,-149-49-1,-75-1 1,25 26 0,223 49-1,-74 24 1,-50-73 0,-99-25-1,-49-26 1,-1 26-1,100 0 1,74-26 0,-99 26-1,-50-25 1,0-25 0,-25 0-1,1 0 1,74 25-1,-1-1 1,-73 1 0,-1-25-1</inkml:trace>
  <inkml:trace contextRef="#ctx0" brushRef="#br0" timeOffset="3365.35">20538 12551 0,'25'0'125,"25"25"-109,49 25-16,25-26 16,-50 26-16,50-50 15,-24 25 1,197 0 0,-49-1-1,-99 26 1,-25 0-1,-25-1 1,25-24 0,25 49-1,-50-49 1,100 25 0,-75-25-1,25 24 1,-25-24-1,-75 25 1,51-25 0,-1-1-1,-25-24 1,75 25 0,-99 0-1,-1-25 1,1 0-1,-1 25 17,1-25-17,24 0 1,1 0 0,-25 0-1,49 0 1,0 0-1,0 0 1,-49 0 0,24 0-1,-49 0 1,124 0 0,-50 0-1,25 0 1,-50 0-1,1 25 1,24-25 0,0 0-1,-24 0 1,-26 0 0,26 0-1,-26 0 1,1 0-1,-25 0 17</inkml:trace>
  <inkml:trace contextRef="#ctx0" brushRef="#br0" timeOffset="12566.04">7218 14337 0,'25'0'203,"0"0"-203,24 0 16,26 0 0,24 0-1,-74-25-15,49 0 16,-24 1 0,-25-1-1,24 25 16,1-25-31,24 0 32,1 0-32,-26 1 31,26-1-15,49 25-1,-50 0 1,-24-25-1,49 25 1,-49-25 0,24 25-1,0 0 1,-24 0 0,24-49-1,75 49 1,-25-25-1,-24 25 1,-1-25 15,-99 0-31,25 25 16,24-25-16,1 25 16,74-24-1,49-26 1,-49 25-1,-49 0 1,24 1 0,0-51-1,25 26 1,75-26 0,-125 26-16,174-26 15,-49 50 1,-51-24-1,101-26 1,23 1 15,1 24-15,0-49 0,-99-25-1,-25 50 1,24-26-1,-148 100 1</inkml:trace>
  <inkml:trace contextRef="#ctx0" brushRef="#br0" timeOffset="13351.35">12576 12774 0,'0'-24'203,"25"24"-187,-25-25 0,25 25 77</inkml:trace>
  <inkml:trace contextRef="#ctx0" brushRef="#br0" timeOffset="13941.71">13022 12551 0</inkml:trace>
  <inkml:trace contextRef="#ctx0" brushRef="#br0" timeOffset="14026.68">13022 12551 0</inkml:trace>
  <inkml:trace contextRef="#ctx0" brushRef="#br0" timeOffset="14789.69">13519 12129 0,'-25'50'219,"-50"25"-188,75-51-16,-24 1 1,-125 50 0,74-51-1,1 1 1,-25 0 0,74-25-16,0 25 15</inkml:trace>
  <inkml:trace contextRef="#ctx0" brushRef="#br0" timeOffset="15862.02">13816 12080 0,'75'-50'141,"24"1"-141,0-26 16,0-24-16,-49 74 15,74-74 1,-50 49 0,26-24-1,-76 49 1</inkml:trace>
  <inkml:trace contextRef="#ctx0" brushRef="#br0" timeOffset="16469.79">14858 11460 0</inkml:trace>
  <inkml:trace contextRef="#ctx0" brushRef="#br0" timeOffset="16553.47">14858 11460 0</inkml:trace>
  <inkml:trace contextRef="#ctx0" brushRef="#br0" timeOffset="17335.7">15404 11013 0,'-25'0'312,"-50"50"-296,-49-1-16,100-49 0,-51 25 15,50 0 1,1-25 0,24 25 15,-25-25-15</inkml:trace>
  <inkml:trace contextRef="#ctx0" brushRef="#br0" timeOffset="17663.79">15007 11187 0</inkml:trace>
  <inkml:trace contextRef="#ctx0" brushRef="#br0" timeOffset="18596.43">15726 10716 0,'25'-50'141,"25"25"-125,49-49-16,-50 24 15,1 1-15,74-26 16,-74 1-1,24-25 1,-24 24 0,-26 26-1</inkml:trace>
  <inkml:trace contextRef="#ctx0" brushRef="#br0" timeOffset="19143.52">16818 9773 0</inkml:trace>
  <inkml:trace contextRef="#ctx0" brushRef="#br0" timeOffset="19228.56">16818 9773 0</inkml:trace>
  <inkml:trace contextRef="#ctx0" brushRef="#br0" timeOffset="20616.86">16842 9699 0,'0'-25'140,"100"0"-124,-1-74-16,99 0 15,-148 24 1,99-98-16,24-51 16,-98 75 15,-50 75-15</inkml:trace>
  <inkml:trace contextRef="#ctx0" brushRef="#br0" timeOffset="21571.79">18355 8111 0,'25'-49'172,"25"-26"-172,49-74 16,0 0-16,1 1 16,-51 48-1,-24 51 1,0 24-1,-25 0 1</inkml:trace>
  <inkml:trace contextRef="#ctx0" brushRef="#br0" timeOffset="26063.5">30038 5283 0,'-24'75'157,"-51"49"-142,26 0-15,-323 322 16,-224 298-1,447-570-15,-322 545 16,-50-123 0,-24 98-1,24 125 17,99-224-17,199-322 1,49 25-1,124-199 1,26-50 0,-1-24-1,0-25 1,0 50 0,25-25-16,-49 24 15,-51 26 1,51-50-1,-125 198 1,25 74 0,75-49-1,-25-49 1,49-50 15,-74 124-15,99-174-1,0-50 1,25-24 0,-24-25 156,24-25-157,-50-74-15,25-50 16,-24-24-1,24 24 1,-25 25 0,25-50-1,1 125 1,-1 98 93,25 26-93,0-51-16,0 26 16,0-25-1,0 25 1,0-1-1,49 50 1,-24-24 0,25-1-1,-25-49 1,74 0 0,0-25-1,199-174 1,-75 100-1,-124-1 1,-24 75 0,-51 0 31</inkml:trace>
  <inkml:trace contextRef="#ctx0" brushRef="#br0" timeOffset="28147.46">18083 8657 0,'0'25'234,"0"-1"-172,0 1-46,0 25 0,24-1-1,51 26-15,-1 24 32,75-24-17,-75 24 1,-24-74-16,0 74 15,-1-25 1,-73-148 93,-1 24-93,0 25-16,-50-74 16,26 50-16,-100-125 15,25 25 1,74 99 15,1 1-15,24 49 93,25-25-31,0 0-78,74-24 16,174-1 0,-173 50-1,24-50 1,0 50-1,-74 0 1,0 0 0,0 0 46,0 0-46</inkml:trace>
  <inkml:trace contextRef="#ctx0" brushRef="#br0" timeOffset="29280.34">17835 8682 0,'24'0'172,"76"24"-156,296 26-1,-73-25 1,-125-25-16,26 0 16,644 25-1,-347 24 1,0-24-1,173 25 1,-247-26 0,-224 1-1,99 0 17,-247-25-17</inkml:trace>
  <inkml:trace contextRef="#ctx0" brushRef="#br0" timeOffset="31084.68">22771 9004 0,'74'0'156,"75"0"-156,99 0 16,-99 0-1,421-74 1,-148-1-16,273 1 16,371-25-1,-793 74 1,595-50 0,-223-49-1,74 50 1,-520 49-16,272-49 15,-49 24 1,-249 1 0,26 24-1,-25-25 1,24-99 15,-99 75-15,-49-1-1,24 26 1,-24-50 0,24-1-1,25 26 1,-49 24 0,49 26-1,-49-51 1,-1 26-16,1-51 15,25 1 1,-26 25 0,-24-1-1,0 75 1,0-49 0,-1-26 15,1 50-16,50-123 1,-51 24 0,26-100-1,-50 125 1,0 74 0,0-49-1,25 49 1,0-49-1,-25 24 1,24-99 0,1 50-1,0 25 1,-25-26 0,0 76 15,25-1-16,-25 0 1,0 0 0,25 0-1,-25 1 1,0-1 453,24-25-469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7-20T11:38:39.8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19 14287 0,'25'0'469,"-25"-24"-453,25 24 77,-25-25-77,24 25 15,-24-25-15,25 25 15,0 0-15,0 0 15,-25-25-31,25 0 16,24 25 15,-24-24-16,0 24 1,0 0 0,-1 0-1,1 0 1,-25-25 0,25 25-1,0 0-15,0-25 16,-1 25-1,1-25 1,25 0 0,-25-24-1,24 24 17,-24 0-17,0 0 1,0 1-1,24-1 1,-24-25 0,0 25-1,-25 1 1,25-26 0,-1 50-1,1-25-15,0 0 16,-25 1-1,25-1 1,25 0 0,-26 0-1,1-24 17,25 49-32,-50-25 15,49-25 1,26-24-1,-1-25 1,-74 49 0,75-25-1,-51 26 1,1-26 0,25 26-1,-50 24 1,74-74-1,-24 24 1,-1 1 0,75-75 15,-24 0-15,-26 50-1,-24 25 1,24 24-1,50-99 1,-74 25 0,24 25-1,-24-25 1,-1-25 0,1 124-1,-25-24 1,99-100-1,-25 50 1,50-149 0,-75 124-1,1 49 17,24-24-17,-49 49 1,24-24-1,-49 49-15,-25 0 32,0 1 15,49-26-32,125-124 16,-174 125-31,25-1 16,0 25-16,-1 1 16,-24-1-1,100-50 17,-1 1-1</inkml:trace>
  <inkml:trace contextRef="#ctx0" brushRef="#br0" timeOffset="2796.69">10815 9922 0,'0'-25'140,"25"0"-124,-25 0-16,0 1 16,24-26-1,-24 25 1,0 0 0,50-24-1,-25-1 1,24-24-1,1-1 1,-25 75 0,49-74-1,-49 74 1,0-50 0,25 26-1,-1-26 1,-24-49-1,0 24 1,-25 26 0,49 24-1,-24-74 17,-25 49-17,50 0 1,-1 1-1,-24-50 1,25 49 0,-25-24-1,24 49 1,-49-25-16,50 1 16,-1-1-1,1 0 1,-50 26-16,25-1 15,24 0 1,-49 0 0,50 0-1,-25 1 1,0-1 15,-1-25-15,1 50-1,25-25 1,-50 1 0,49-26-1,-24 25 1,0 0 0,25-24 15,-1-26-16,-49 50-15,100-74 16,-76 50 0,26-1-1,0 0 1,-1 26 15,1-1-15,-25 0-1,24 25 1,1-25 0,24-24-1,-49 24 1,-25 0 0,50 25-1,-26 0 1,1-50-1,0 50 17,0 0-1,0 0-15,-1 0-1,26 0 1,-25 0-1,0 0 1,-1 0-16,26 0 16,-25 0-1,0 0 48,24 0-48,-49 25 1,25-25-16,0 0 47,0 0-31,0 0-16,-1 25 31,1-25-16,-25 25 1,75 0 0,-1-25-1,-49 24-15,0 1 16,-1-25 0,1 0-1,0 0 1,0 25 15,0-25-15,-1 25-1,1-25 1,-25 25 0,25-1 15,0 1-16,0-25-15,49 75 16,-24-26 0,-1 26-1,1-26 1,24-24 0,-74 25-1,25-26 1,0 1-1,0-25 1,-25 25 0,24 25-1,1-25 17,25 24-32,24 50 31,1-24-16,24 74 1,-25-1 0,1-98-1,-1 24 1,-24 1 0,-1-1-1,26 1 1,-1 98-1,-24-24 1,49 25 0,-49-75-1,49-25 17,-25 50-32,1 0 31,-75-74-16,49-25 1,-24 24 0,0 1-1,149 74 1,-75-49 0,-99-51-1</inkml:trace>
  <inkml:trace contextRef="#ctx0" brushRef="#br0" timeOffset="4263.12">15900 10244 0,'25'50'188,"-1"24"-173,1-24-15,50 74 16,-26-74 0,-24-26-16,25 26 15,-26-25 17,-24 24-17,50-49 1,0 75-1,49 24 1,-49-25 0,-1-24-1,1 24 1,-1-49 0,-24-25-1,0 50 1,-25-25-1,50-25 1,-26 49 0,26-24 15,0 25-31,-26-25 16,51 74-1,-26-50 1,26 51-1,-50-76 1,-1 1 0,1 0-1,-25 0 1,25-25 0,-25 25 15,25-1-16,24 1 1,-24 0 0,0 0-1,25 0-15,24 24 16,0 26 15,51 24-15,-26-25-1,-25-24 1,25 74 0,1-50-1,-1-49 1,0 74 0,-25-74-1,50 50 1,25-26-1,25 26 1,-75-26 0,25 75-16,-25-74 15,1 49 17,-76-99-32,26 50 31,-25-26-16,99 1 1,0 25 0,-99-50-1</inkml:trace>
  <inkml:trace contextRef="#ctx0" brushRef="#br0" timeOffset="6026.88">19472 13221 0,'24'25'188,"76"49"-188,49 25 0,-75-49 15,224 99 1,-224-100-16,75 1 15,-50-25 1,-25 0 0,-49-1-1,25-24 17,-50 25-17,25-25 1,-1 0 15,-24 25-15,25-25-1,0 0-15,0 0 16,0 25 0,49-25-1,1 25 1,-1-25-1,-24 24 1,-50 1-16,24-25 16,1 0-1,0 25 17,0-25-17,0 0 16,-1 0-15,1 0 31,0 0-16,0 0 32,0 0-48,-25 25 17,24-25-17,1 0 1,0 0-1,0 0 1,0 25 0,-1-25-1,1 0 1,0 0-16,49 24 31,-49-24-15,0 0-16,25 0 15,-26 0 1,1 25 0,25-25-1,-25 0 1,0 0 31,-1 0-32,1 0 1,0 0 0,0 0-1,0 0 1,-1 0 0,1 0 15,0 0-16,0 25 1,0-25 0,24 0-1,1 0 1,-25 0 0,-1 25-16,26 0 46</inkml:trace>
  <inkml:trace contextRef="#ctx0" brushRef="#br0" timeOffset="7853.64">22225 14139 0,'25'0'156,"49"49"-140,1-49-16,-51 0 15,51 25-15,-26 0 16,1-25 0,0 0-1,-26 0 1,26 0-1,-50 25 1,25-25 0,0 0 15,0 24 0,-1-24-15,1 0-1,25 0 1,-25 0 0,-1 0-16,1 0 15,0 0 1,25 0 0,-26 0 30,1 0-30,0 0 0,0 0-16,24 0 31,-24 0 0,0 0 16,0 0-16,0 0-31,-1 0 16,26 0 0,-25 0-1,49 0 1,1 0-1,-51 0 1,1 0 0,0 0-1,0 0 17,0 0-17,-1 0 1,26 0 15,-25 0-15,0 0-16,-1 0 15,26 0 17,-25 0-17,0 0 1,24 0-1,-24 0 1,50 0-16,-1 0 16,0 0-1,-24 0 1,0-24 0,-1 24 15,-24 0-16,0 0 1,0 0 0,49 0-1,0-25 1,-24 25-16,-25 0 16,124 0-1,-25 0 1,0-25-1,-50 25 1</inkml:trace>
  <inkml:trace contextRef="#ctx0" brushRef="#br0" timeOffset="10789.92">11509 5457 0,'25'0'172,"25"0"-156,-25 0-16,49 0 16,-49 0-1,0 0-15,24 0 31,-24 0-31,0 0 16,0 0-16,24 0 31,-24 0-31,0 0 32,0 0-17,24 0 1,-24 0 15,0 0-15,0 0 46,-1 0-62,1 0 31,0 0-31,25 0 16,-25 0 0,24 0-1,-24 0 1</inkml:trace>
  <inkml:trace contextRef="#ctx0" brushRef="#br0" timeOffset="12104.62">11881 5407 0,'0'50'172,"0"24"-156,0-49-16,0 0 16,0 0-1,0 0 1,0-1-1,0 26 1,0 0 0,0 49-1,0 0 1,0 100 0,25-75-1,0-75 1,-25 1 15,0-25-15,0-1-1,0 1 32</inkml:trace>
  <inkml:trace contextRef="#ctx0" brushRef="#br0" timeOffset="13126.47">12353 6325 0,'0'25'172,"-50"99"-172,1 74 16,49-24 15,-25-124-31,25 24 16,0-24-1,0-25 1,0-1 15</inkml:trace>
  <inkml:trace contextRef="#ctx0" brushRef="#br0" timeOffset="19326.97">7094 14312 0,'25'-25'234,"0"25"-218,0-24-1,24 24 1,-24-25 0,0 25 15,24-25-15,1 0-1,-25 25 1,-25-25-1,49 25 1,-24 0 0,-25-24-1,25 24 1,49-25 0,-49 25-1,74-25 1,-74 0-1,25 0 1,-25 25 0,-1 0-1,51 0 1,-50 0 0,24 0-1,26-24 1,-26 24 15,75-25-15,-24 0-1,-1 0 1,-50 25-16,75-49 16,-24 24-1,-51 0 1,50-49-1,-24 49 1,24-25 0,124-74-1,-99 0 1,75 25 0,49 0-1,-50-1 1,100-48-1,24-76 17,-222 150-17,-51 49 1,1 0 0,-25 25 15,-25-24-31,24 24 15</inkml:trace>
  <inkml:trace contextRef="#ctx0" brushRef="#br0" timeOffset="20191.59">10864 12626 0,'50'-50'156,"99"0"-140,248-148 0,-100-1-1,-98 51 1,-75 48-16,74-48 15,-24 73 1,0 26 0,98-51-1,-24-24 1,25-49 0,0-51-1,-149 100 16,75 25-15,198-74 0,-125 49-1,51-124 1,-100 24 0,0 26-1,25 99 1,-124-1-1,-24 51 1,-100-1-16,49 1 16,-24 49-1</inkml:trace>
  <inkml:trace contextRef="#ctx0" brushRef="#br0" timeOffset="21252.06">15999 9451 0,'25'0'172,"0"-50"-172,-1 50 16,26-25-16,0-24 15,-1 24 1,1 25 0,-25-50-1,-1 50 1,1-25 0,0 25-1,50-49 16,-1 49-15,-49-50-16,74 25 16,25-49-1,-74 49 1,-26 0 0,1 25-1,0 0 16,-25-25 16,50 25-31,-26 0 0,1 0 30</inkml:trace>
  <inkml:trace contextRef="#ctx0" brushRef="#br0" timeOffset="76975.9">16694 9054 0,'24'0'281,"1"0"-265,0 0 30,0 0 1,0 0 156,-1 0-156</inkml:trace>
  <inkml:trace contextRef="#ctx0" brushRef="#br0" timeOffset="78997.72">16842 9054 0,'0'-25'188,"25"25"-173,-25-25 1,50 25 15,-25 0-15,-1 0 31,1 0-32,0 0 17,0 0-17,0 0 32,-1 0-31,1 0 31,0 0-1,0 0-14,0 25-17,-1-25 1,1 0 46,0 0-30,-25 25-1,25-25-31,0 0 94,-25 25 109,24-25-172,1 24-15,0 1-1,-25 0 1,25-25 0,0 0 15,-25 25-16,0 0 1,24-25 0,1 0 46,-25 24-31,25-24-31,-25 25 47,0 0-31,50-25 0,-25 25-1,-1-25 79,-48 0 140,24-25-218,0 0 15,-25 25-31</inkml:trace>
  <inkml:trace contextRef="#ctx0" brushRef="#br0" timeOffset="81700.63">16396 9178 0,'25'0'188,"0"-25"-188,-1 25 31,1 0-15,0 0-16,0 0 15,49-25 1,-24 25-1,-1-25 1,1 25 0,24 0-1,-24-24 17,-25 24-17,0 0 1,-1 0-1,1 0 1,0 0 15,0 0-15,0 0-16,-1 0 31,1 0-15,0 0-16,0 0 31,0 0-15,49 0-1,-49 0 1,0 0 0,49-25-1,-49 25 1,0 0-1,-1 0 1,1 0 0,0 0 15,0 0-15,0 0-1,0 0 16,-25 25-15,24-25 15,1 24-15,25 1 0,-25 0 15,-1-25-31,26 74 15,0-24 1,-1-25 0,1 24-1,-25-24 1,24 25 0,-24-50 15,-25 25-16,25-25-15,0 24 32,-1-24-1,-24 25-31,25-25 16,0 25 15,0-25-16,0 25 1,-1-25 0,1 25-1,25-1 1,-25 1 0,49 0-1,-24 0 1,-1 0-16,1-1 15,0 1 1,-1 0 0,1 0-1,-25-25 1,-25 25 15,24-25-15,-24 24 15,0 1-15,25-25-1,0 25 1,0 0 0,0 0-1,-1-1 1,1 1-1</inkml:trace>
  <inkml:trace contextRef="#ctx0" brushRef="#br0" timeOffset="83128.25">18901 9996 0,'0'25'172,"25"0"-172,-25 0 0,0 24 16,74 100-1,1-25 1,-50-49 0,24-26 15,-49-24-16,50 25 1,-1-26 0,-49 1-1,50 0 1,-25-25 0,0 25-1,-25 0 1,24-25-1,51 49 1,-50 1 15,24-25-15,-24-25 0,25 49-1,24 26 1,25 49-1,-49-75 1,0 1 0,24-25-1,-24 0 1,24 24 0,-24-24-1,24 25 1,-49-26-1,74 26 1,-49 0 0,24-1-1,-49 1 1,49-1 0,-24 26 15,24-50-16,-24 24 1,49 1 0,-24-1-1,-1 26 1,50-1 0,-50 1-1,-24-26 1,0 26-1,-26-26 1,1 1 0,0-25-1,0-25 1,0 25 15,24-1 0,50 1-15,-24-25 0,-1 25-16,50-25 15,-49 25 1,24 0 0,-74-25 15</inkml:trace>
  <inkml:trace contextRef="#ctx0" brushRef="#br0" timeOffset="85052.5">22002 12502 0,'0'24'234,"25"1"-234,-1-25 16,-24 25-16,25-25 15,25 50 1,-25-26-1,-25 1 1,24-25 218,-24 25-218,50 0-16,-25 0 16,99 74-1,-25-50 1,25 26 0,-50-75-1,1 49 1,24-24-1,-24 25 1,-1-1 0,-49 1-1,99 49 1,-25-24 15,-74-1-15,0-74-1,49 75 1,0-51 0,-24 1-1,24 25 1,26-25 0,-51-1-1,1 1 1,-25-25-1,-1 25 1,26-25 0,-25 25-1,25-25 1,-1 25 31,-24-25-32,0 0-15,0 0 16,24 0 0,-24 0-1,25 0 1,-26 0 0,1 24-1,0-24 16,0 0 32,0 0-47,-25 25-16,24-25 15,26 0 1,24 0-1,-49 0 1,50 25 0,-26 0-1,50-25 1,1 0 0,98 0-1,-99 0 1,25 0-1,50 0 1,-50 0 0,0 0-1,50 0 1,-125 0 0</inkml:trace>
  <inkml:trace contextRef="#ctx0" brushRef="#br0" timeOffset="86179.27">25871 13866 0,'50'0'187,"-25"0"-187,24 0 16,125 0-1,-100 25 1,26 24 0,-26-49-1,-24 0 1,-26 0 15,1 0-15,-25 25-16,50-25 15,49 25 1,-74 0 15,24-25-15,51 49-1,-26-24 1,0 0 0,-49-25-1,0 0 1,50 25 0,-51-25-1,26 24 1,-25-24-1,0 25 1,24-25 0,50 25-1,-24 0 1,24-25 0,25 25 15,-25-25-16,-74 0-15,99 0 16,-50-25 0,75 25-1,-99 0 1,49 0 0,0 0-1,-49 0 1,-25 0-1,0 0 32</inkml:trace>
  <inkml:trace contextRef="#ctx0" brushRef="#br0" timeOffset="89596.39">7144 14362 0,'25'0'140,"24"0"-140,-24 0 16,0 0 15,0 0-15</inkml:trace>
  <inkml:trace contextRef="#ctx0" brushRef="#br0" timeOffset="92399.35">7218 14362 0,'25'0'172,"99"0"-172,50-25 15,98 0 1,-197 0-16,49 25 15,-25 0 1,-24 0 0,73-24-1,-73 24 1,-1 0 0,-24 0 15,-25-25-16,-1 25 1,26-25 0,24 25-1,-24 0 1,74 0 0,-50-25-1,26 0 1,-26 25-1,125-49 17,-100-1-32,0 1 15,99-26 1,100-24 0,-124 74-1,24-49 16,174-50-15,-74 49 0,99-24-1,272-50 1,-396 75-16,-99-1 16,74-24-1,74-99 1,-197 173-1,-26 0 1</inkml:trace>
  <inkml:trace contextRef="#ctx0" brushRef="#br0" timeOffset="93387.55">13370 12799 0,'49'-25'141,"75"1"-125,149-1-16,298-149 15,49-24 1,-447 99 0,100-50-16,50 0 15,-50 50 16,-149 74-31,149-50 16,49 1 0,100-25-1,-199 49 1,248-99 0,-248 75-1,-49 0 1,-75 24-1,125-49 1,-76 24 0,-24 26-1,75-1 1,-100 25 0,50-24-1,149-26 16,-75 50-15,50-49 0,-149 49-1,0-24 1,-50 24 0,-24 0-16,-1 25 15</inkml:trace>
  <inkml:trace contextRef="#ctx0" brushRef="#br0" timeOffset="95156.89">20538 10542 0,'25'-25'156,"0"0"-140,24 25-16,26-24 15,-50 24-15,0-25 16,-1 25 15,1-25-15,50 25 15,-51-25-31,76-24 16,-1-1-1,0 0 1,-25 1 0,-24 49-1,-25-25 1,0 0-1,24 25 1,-24-25 15,0 25-15,0-24-16,24-1 0,26 25 16,24 0 15,-74 0-16,0 0 1,-1 0 0,26 0-1,0 0 17,-26 0-17,1 0-15,0 0 16,0 0-1,24 0 1,-24 0 0,50 0-1,-1-25 1,-24 25 0,-26 0-1,1 0 16,0 0-15,0 0 47,0 0-48,-1 0 1,1 0-1,0 0 17,0 0-17,0-25-15,-1 25 16,1 0 0,0 0 234,0 0-235,-25-25 1,25 25-16,24-49 31,1 49-31,-25-25 16,24 25-1,26 0 1,-50-25-16,74 0 16,-25 25-1,1-25 1,-51 25 15,-48-24 32</inkml:trace>
  <inkml:trace contextRef="#ctx0" brushRef="#br0" timeOffset="97751.33">21332 10120 0,'25'0'156,"99"0"-156,0-24 16,149-26-1,-124 25 1,-75 25-16,0 0 15,1 0 1,-50-25 0,-1 25-16,51 0 15,-26-25 1,51 1 0,-26 24 15,-49 0-16,49 0 1,26 0 0,-51-25-1,75 0 1,-74 25 0,-1 0-1,-24 0 1,25 0-1,-25 0 17,-25-25-17,24 25 17,1 0-17,50 0 1,-51 0-1,51 0 1,24 0 0,-49 0-1,24 0 1,-49 0 0,0 0 15,-1 0-31,1 0 31,0 0 47,25 0-62,-26 0 15,1 0 0,0 0 16,0 0-16,25 0-15,-26 0 0,1 25-16,50-25 15,-51 0 1,26 0 0,0 25-1,-1 0 1,1-1 15,-1 1-15,1-25-1,-25 25-15,0-25 16,24 50 0,-24-25-1,49 24 1,1-24-1,-75 25 1,99-26 0,-74 1-1,49 25 1,26-1 0,-51-24-1,1-25 16,-1 25-15,26 0 15,-26-25-31,-49 25 16,50-25 0,-25 0-1,0 0 1,49 0-1,-49 24 1,24 1 0,-24-25-1,0 0 17,-25-25 61</inkml:trace>
  <inkml:trace contextRef="#ctx0" brushRef="#br0" timeOffset="99683.13">24581 10096 0,'25'0'140,"25"49"-140,74 26 16,0 49-1,0-75 1,0-24 0,-99 0-16,74 24 15,0 1 1,-49-25 0,-1 0 30,-49-1-46,50 1 16,-50 0 0,74 0-1,-49 0-15,50 24 16,-51-24 0,1 0-1,25 24 1,74 26-1,-74-50 1,-1 24 0,1-49-1,-25 25 1,-1 0 0,1-25-1,25 0 16,-50 25-15,25-1 0,-1-24-1,26 25 1,-25-25 0,49 50-1,-24 0 1,-1-26-1,1 51 1,0-50-16,-26-1 16,26 26-1,-25-25 1,0 0 0,24-1-1,1 26 1,-25-50 15,-1 50-15,1-50-1,25 24 1,49 26 0,-24-50-16,-51 25 15,51 0 1,-50 24-1,-1-49 1,76 25 0,-26 0-1,-24 24 1,-26-24 0</inkml:trace>
  <inkml:trace contextRef="#ctx0" brushRef="#br0" timeOffset="101136">27508 11906 0,'50'25'188,"-25"0"-188,74 24 15,-49 1-15,49 24 16,0 51 0,50 73-1,-75-148 1,1-1-1,74 26 17,-75-26-17,25 1 1,-74-50 0,25 25-1,-1 24 1,50 1-1,-24-1 1,24 51 0,-25-51-1,26-24 1,-26 0 0,-24 0-1,-25-25 16,24 24-15,1 1 0,-25-25-16,-1 25 15,51 0 1,-26 0 0,1 0-1,24-25 1,1 24-1,24 1 1,-49-25 0,-1 0-1,1 0 1,-25 0 0,-1 0-1,26 25 1,-25-25-16,0 0 31,-1 0-15,1 0-1,0 0 17,25 0-17,-1 25 1,-24 0-1,0-25-15,25 0 16,-26 0 0,51 0-1,-1 24 1,-49 1 0,74-25-1,-49 0 1,99 0 15,-1 25-15,51 0-1,-50 0 1,-124-25 0,-1 0-1,26 0 1,-50-25 62</inkml:trace>
  <inkml:trace contextRef="#ctx0" brushRef="#br0" timeOffset="102282.12">31502 13494 0,'25'0'187,"0"0"-187,-1 0 16,1 0-1,0 0-15,25 0 32,-26 0-17,26 0-15,0 0 16,-1 0 0,26 25-1,-26-1 1,1-24 15,24 0-15,-24 0-1,24 0 1,26 0 0,-76 0-1,51 0 1,-50 0-1,-1 0 1,51 0 0,24 0-1,-49 0 1,24 0 0,0 0-1,1 0 1,24 0 15,-49 0-15,-26 0-16,26 0 15,74 0 1,50 0 0,49-24-1,-99 24 1,-74 0-1</inkml:trace>
  <inkml:trace contextRef="#ctx0" brushRef="#br0" timeOffset="103958.22">17066 7193 0,'24'0'172,"100"-24"-157,75-1-15,-25 25 16,98-25-1,-197 25-15,24-25 16,-49 25 0,-26 0 15</inkml:trace>
  <inkml:trace contextRef="#ctx0" brushRef="#br0" timeOffset="105034.18">17835 7069 0,'0'25'141,"0"0"-126,-25 49 17,0-24-17,25 74 1,0-74-16,0 24 15,0 25 1,0-24 0,0-26-1,0 26 1,0-1 0,0-24 15</inkml:trace>
  <inkml:trace contextRef="#ctx0" brushRef="#br0" timeOffset="106859.45">17884 7838 0,'50'0'172,"24"-25"-157,75-24-15,0-1 16,-124 50-16,-1 0 16,1 0-1,0 0 1,0 0 46,0 0 1,-25 25-47,0 0 15,0 0-16,0-1 1,-50-24-16,-24 75 16,-26-50-1,51 24 1,-50 51 0,-25-1-1,74-50 1,25 1-1,0-25 1,1 0 15,24 24-15,0-24 0,99 25 93,50-26-93,-25-24-16,124 0 15,-149 0-15,50 0 16,-25 0-1,-25 0 17,25 0-17</inkml:trace>
  <inkml:trace contextRef="#ctx0" brushRef="#br0" timeOffset="108386.5">23217 8384 0,'25'0'187,"74"0"-171,124-50-16,75 1 16,-75 24-1,-148 25 1,-26 0 0,-24 0-1,0 0 32,49-25-47,50 0 16,-74 25-1,99-24 1,124-26 0,-124 50-1,-50-25 1,-74 25-1</inkml:trace>
  <inkml:trace contextRef="#ctx0" brushRef="#br0" timeOffset="109659.13">24110 8458 0,'0'50'172,"0"-25"-172,-49 124 15,49-50 1,0-25 0,0-49-16,0 25 15,0-1 1,-25 75-1,25-74 17,0 24-17,0 50 1,0-49 0,0-1-1,25 1 1</inkml:trace>
  <inkml:trace contextRef="#ctx0" brushRef="#br0" timeOffset="111881.18">24408 9203 0,'49'-25'188,"75"-25"-173,25 1-15,-99 49 16,-1 0-16,-24 0 15,0 0 1,-25 24 109,25-24-125,-25 50 16,0-25-16,0 0 15,0-1 1,0 26 0,-25-50-16,25 25 15,-50 24 1,26-24-1,-1 25 1,25-25 0,-25-25-1,0 24 17,50-24 108,49 0-140,26 0 16,222-49-1,-173 24-15,74-49 16,-148 74 0,-26 0-1,-24 0 1,-25 24 156,0 1-172,0 0 15,0 25 1,0-26 0,-50 26-1,-49 0 1,-74 74 0,123-100-1,-24 26-15,-1 24 16,1-24-1,-1 0 1,26-1 15,-100 51-15,50-51 0,-50 1-1,124-25 1,0-25-1</inkml:trace>
  <inkml:trace contextRef="#ctx0" brushRef="#br0" timeOffset="113496.39">21754 3299 0,'25'-25'156,"99"25"-141,0-25-15,74 25 16,25-49-16,174-1 16,-149 50-1,-99-25 1,0 25 0,-50-24-1,-74 24 16</inkml:trace>
  <inkml:trace contextRef="#ctx0" brushRef="#br0" timeOffset="114590.83">22820 3125 0,'0'25'219,"0"0"-219,-24 0 15,-1 74 1,0-49 0,0 74-1,25-50-15,0 125 16,0-75 0,-25-25-1,25 0 1,0-25-1,0 26 1,0-76 0,0 1 31</inkml:trace>
  <inkml:trace contextRef="#ctx0" brushRef="#br0" timeOffset="117151.55">23490 4192 0,'0'-25'657,"25"25"-642,0 0 1,-25-49-1,74 49 1,-74-25-16,99 0 16,0 0-1,26 0 1,48 1 0,-123 24-1,-1 0 1,-24 0-1,-25 24 48,0 1-63,0 25 16,0 24-1,-49 25 1,-26-24-1,-98 74 1,123-100 0,25-24-1,-25-25 1,75 0 93,0 0-93,25 0-16,-25 0 16,49 0-1,124-25 1,-24 0-1,-75 25 1,0 0 0,-49 25-1,-25-25 1,24 50 0,-49-25 30,0-1-46,-24 26 16,-26 0 0,-24-1-1,-75 51 1,-99-26 0,-298 100-1,-248 173 1,348-149-1,148-99 1,249-74 0</inkml:trace>
  <inkml:trace contextRef="#ctx0" brushRef="#br0" timeOffset="118436.61">25028 3572 0,'25'0'157,"24"0"-142,299 0 1,24 25-1,-199-25-15,51 49 16,-150 1 0,-24-50-1,-50 25 79,0 0-78,0-1-1,-25 26 1,-25-25-16,-49 99 16,-99 74-1,-26 50 1,125-149-1,25-24 1,-1-26 0,50-24-1,1 0 1,-76 49 0,100-24-1,-74-25 1,49 0-1</inkml:trace>
  <inkml:trace contextRef="#ctx0" brushRef="#br0" timeOffset="119690.63">26863 2952 0,'25'-25'156,"74"0"-141,50-24-15,99 49 16,-99-25 0,-99 25-1,49-25-15,0 25 32,-74 0-17,49 0 1,-49 0-1,50 0 1,-26 0 0,-24 0-1,25 0 1,-1 0 0,-24 0 15</inkml:trace>
  <inkml:trace contextRef="#ctx0" brushRef="#br0" timeOffset="120890.16">27657 2803 0,'0'50'188,"0"49"-188,0 74 15,0-49 1,0 0 0,0-49-16,0 123 15,0-49 1,0-74-1,0-26 1,0-24 15,0 0-15,0 0-16</inkml:trace>
  <inkml:trace contextRef="#ctx0" brushRef="#br0" timeOffset="122860.35">27831 4242 0,'25'0'172,"-1"0"-157,26-25-15,24 0 16,-49 25 0,25 0-16,-25 0 31,0 0-16,-1 0 17,1 0-17,0 25 1,-25 24 0,0 1-1,0 24 1,0-49-16,0 50 15,-25-26 1,0-24 0,-24 0-1,-26 24-15,-74 26 16,50-1 0,0 1 15,74-50-16,-24-1 1,-1 1 0,50 0 77,99-25-77,75 0-16,173-25 16,-148-24-1,-51 24 1,-98 25 0,24-50-16,-24 50 31</inkml:trace>
  <inkml:trace contextRef="#ctx0" brushRef="#br0" timeOffset="124516.28">28823 2902 0,'74'0'172,"50"0"-172,25 25 15,124 0 1,-124 24-16,25 1 15,297 148 1,-421-123-16,24-50 16,0 24-1,1 26 1,-50-75 0,-25 24-1,0 1 110,0 25-94,-50 24-15,-24 1-16,-175 98 16,-123 51-1,124 24 1,50-75 0,-100 26-1,224-150 1,49-49-1</inkml:trace>
  <inkml:trace contextRef="#ctx0" brushRef="#br0" timeOffset="126464.83">30981 2629 0,'50'0'188,"98"0"-188,125 0 15,-99 0 1,-50 0 0,198 0-1,-98-25 1,-100 25 0,-50 0 15,-49 0-16,0 0 48</inkml:trace>
  <inkml:trace contextRef="#ctx0" brushRef="#br0" timeOffset="127685.43">31800 2580 0,'-25'0'203,"25"24"-188,0 26-15,-25-25 16,25 49 0,0 1-16,0 74 15,0 49 1,0-49-1,-25-25 1,25-75 0,0 75-1,0 75 17,0-100-32,0-49 31,0-25-16,0-1 1,0 1 15</inkml:trace>
  <inkml:trace contextRef="#ctx0" brushRef="#br0" timeOffset="129198.7">32370 4068 0,'0'74'219,"0"-24"-204,0 24-15,0 1 16,0-50 0,0 49-1,0-24-15,0 49 16,0 25 15,25 74-15,-25-49-1,0-74 1,0-1 0,0-49-1,0 0 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2-07-19T11:17:00.8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94 14387 0,'25'0'203,"0"-25"-187,0 25-16,24-25 31,-24 25-31,0-25 31,0 25-31,-1 0 32,1 0 15,0 0-32,0-25 16,0 25-15,-25-24 0,24 24-1,1 0 1,0 0 0,0 0-1,0 0 1,-1 0-1,1-25 1,0 25 47,0-25-32,0 25-31,-1 0 31,1 0-15,0 0-1,0-25 1,0 0 0,-1 25-1,26-24 16,0-1-15,-26 0-16,26 25 16,-25-25-1,25-24 1,-1-1 0,50 25-1,-74 0 1,50-24-1,-26 24 1,-24 0 0,25 0-1,-26 1 1,76-26 15,-51 25-15,26 0-1,49-24 1,-50 24 0,25-25-1,-74 50 1,25-24 0,24-1-1,-49 25 1,0-50-1,49 25 1,1-24 0,-51-1-1,100-24 1,-74 24 15,24 0-15,1-24-1,24 24 1,-49 1 0,98-100-1,-23 50 1,48-75 0,125-99-1,-75 149 1,-99 25-1,-50 49-15,100-123 16,0-50 15,-100 123-31,-49 100 16,-25-24 15</inkml:trace>
  <inkml:trace contextRef="#ctx0" brushRef="#br0" timeOffset="3477.31">11435 11485 0,'0'-25'141,"25"0"-126,0-25-15,24 1 16,1-26 0,-25 51-16,99-51 15,-25-74 1,0 50 15,-49 25-31,-26 24 31,1 25-15,25-24 0,-25 24-1,-1 0 1,26 25 0,-25-25-1,0-24 1,0 24 15,-1 25-31,1-50 31,50-24-15,-26-1 0,26 1-1,-51 49 1,26-49-1,0-1 1,-26 51 0,1-1-1,0 0 1,0 25 0,0-25-1,-1-25 1,26 50-1,-50-24 17,25 24-32,-25-25 31,49 25-15,1-50-1,-50 25 16,25 1-31,24-1 16,-49 0 0,25 0-1,0 25 1,25-49 0,-26 24-1,26-25 1,0 25-1,-1 1 1,26-26 0,-1 0-1,-24 50 1,-25-24 0,24-1 15,-24 25 0,0 0-15,0 0-1,-1 0 1,1-25 0,0 25-1,0-25 1,0 25-1,-1 0 1,1 0 0,0 0-1,0 0 1,0 0 15,-25-25-31,24 25 16,1 0-1,0 0 1,0 0 0,24 0-1,1 0 1,0 0 0,-26 0 15,1 0-31,0 0 15,0 0 17,0 0-17,-1 0 17,1 0-17,0 0 16,25 0-31,-25 0 16,-1 0 0,1 0-1,0 0 1,25 0 0,-1 0-1,-24 0 1,0 0-1,24 0 1,-24 0 31,0 0-31,-25 25-16,25-25 15,0 0 1,-25 25-1,24-25 1,1 0 0,0 25-1,0-25 1,-25 25 15,25-25-15,-1 24-1,-24 1-15,25 0 16,0-25 0,0 25 15,-25 0-15,25-25-1,24 49-15,-24-24 31,-25 0-15,50 0 0,-26-1-1,1 1 1,50 25 0,-26-50-1,26 49 1,-50-24-1,-1-25 1,1 0 0,25 0-1,-1 50 1,-24-50 0,0 25-1,25-1 16,-26-24 1,1 25-1,0 0-15,0-25-16,-25 25 15,74 0 1,-24 49-1,-1-24 1,1-1 0,-25-24-1,-25 0 1,25-25 15,24 50-31,1-1 31,-25-49-15,-25 25 0</inkml:trace>
  <inkml:trace contextRef="#ctx0" brushRef="#br0" timeOffset="6636.81">14932 9451 0,'25'24'140,"25"26"-124,-1-25-16,1 24 16,0-24-1,-1 25 1,-49-25-16,50 24 16,-50-24 15,25-25 0,-25 25-15,24-25-1,1 0 17,-25 25-17,25-25 1,25 49-1,-25-49 1,-25 25 0,24-25-1,26 50 1,-25-26 0,24-24-1,-24 25 1,0 0-1,-25 0 1,25-25 15,24 25-15,-24 0 0,25 24-1,-25-49 1,-1 0-1,-24 25 1,0 0 0,25-25-16,25 25 31,-25-25-15,-1 0-1,1 24 1,25-24 15,-50 25-31,25 0 16,24 0-1,-24-25 1,0 25 0,0-25-1,24 49 1,-49-24 15,50-25-15,-50 25-16,25 0 15,-1-25 1,-24 24 46,25-24-15,0 0-31,0 0 31,-25 25-16,25-25-15,-25 50 15,25-25-31,-1-1 16,1-24 15,-25 25-31,25-25 31,-25 25-15,0 0-16,50 24 15,24-24 1,0 25 0,-24-25-16,-25-1 31,0 1-31,24 50 15,-24-51 1,0 1 0,24 50-1,1-51 1,24 26 15,-49 0-31,25-1 31,-25-24-15,49 25 0,25-1-1,-24 1 1,49 74 0,-124-50-1,25-49 1</inkml:trace>
  <inkml:trace contextRef="#ctx0" brushRef="#br0" timeOffset="8335.84">17587 11658 0,'0'25'141,"74"25"-125,-24 24-16,-1-24 15,26 24 1,-26-24-16,1-26 15,-25 1 1,24 0 0,50 49-1,-24-49 1,-26 50 0,1-50-1,-25-1 16,49 1-15,-49 25-16,25-1 16,-1-24-1,-49 0 1,50 0 0,0 0-1,24 49 1,-49-49-1,24 0 1,1 24 0,-25-49-1,24 25 1,1 0 0,0-25-1,49 49 16,-25-24-15,-49-25 0,49 25-1,-49-25 1,50 25 0,-26 24-1,1-24 1,-25 0-1,74 74 1,-74-74 0,0 25-1,49-26 1,-49 26 0,49 0-1,1-1 16,-26-49-15,1 25 0,-1-25-1,-24 25 1,25-25 0,-25 0-1,24 25 1,26 0-1,-75-1 1,24-24 0,51 0-1,-1 25 1,-24 0 0,-1-25-1,1 0-15,0 50 31,24-26-15,-49-24 0,0 0-1,24 50 1,-24-50 0,0 0-1,25 25 1,-26 0-1,26-25 1,-25 0 0,24 24-1,26 1 1,-50 0 0,-1-25-1</inkml:trace>
  <inkml:trace contextRef="#ctx0" brushRef="#br0" timeOffset="12011.27">21158 13717 0,'25'25'156,"0"-25"-140,49 25-1,26-1-15,73 1 16,-74 0 0,50 0-1,-124-25 1,25 0-1,-25 0 17,-1 0-17,1 0-15,0 0 16,0 0 0,0 25 30,-1-25-30,1 0 0,0 0-1,0 0-15,0 0 16,-1 0 0,1 0-1,25 24 1,24-24-1,-24 0 1,-25 0 15,-1 0-31,1 0 16,0 0 0,25 25-1,-26-25 1,1 25 15,0-25-15,0 0 15,0 0-15,49 50-1,-49-50-15,0 24 31,0-24-15,-1 0 47,1 0-48,-25 25 1,25-25-16,0 0 31,-25 25-15,25-25 15,-1 0-15,1 0-1,0 25 1,0-25 31,0 0-32,-1 25 1,1-25 0,0 0-1,0 0 1,0 0 31,24 0-32,-24 0 1,0 24 0,0-24-1,-1 0 1,1 0 15,0 0 0,0 0 32,0 0-32,-1 0 0,1 0 1,0 0-17,0 0 32,0 0 0,-25 25-47,24-25 47,1 0 78,0 25 31,0-25-109,0 0 94,-1 0-126,1 0-15,0 0 63,0 0-16,0 0 46,-1 0-93,1 0 125,0 0-31,0 0-63,0 0-15,0 0 15,-1 0 32,1 0-48,0 0 17,0 0-17,0 0 32,-1 0-31,1 0 15,0 0 0,0 0 16,0 0-16,24 0-15,-24 0 15,0 0 16,0 0-31,-1 0-1,1 0 1,0 0 0,0 0-1,0 0 1,-1 0 15,1 0 0,0 0-15,0 0 15</inkml:trace>
  <inkml:trace contextRef="#ctx0" brushRef="#br0" timeOffset="14556.29">14287 9376 0,'-24'0'344,"-1"0"-235,0-25-31,0 25-62,25-24 46,-25 24-46,1-25 47</inkml:trace>
  <inkml:trace contextRef="#ctx0" brushRef="#br0" timeOffset="17385.58">14139 9302 0,'0'49'203,"0"-24"-187,0 0 0,0 0 30,24-25-14,-24 25-17,0-1 32,25-24-31,-25 25-1,0 0-15,25-25 16,-25 50 0,0-26-1,0 1 17,0 0-32,25-25 15,-25 50 1,0-26-1,0 1 1,0 0 0,25-25-1,-25 50 1,0-1 0,0-24-1,0 25 1,0-26-1,0 1 1,0 0 0,0 0 15,0 0-15,0 0 15,0-1-31,0 1 31,0 0 47,0 0-47,0 0-31,0-1 47,0 1-31,0 0-16,0 0 16,0 24-1,0-24-15,0 50 16,0-26-1,0 1 17,0-25-17,0-1 1,0 1 0,0 0-1,0 25 1,0-1-1,0 26 1,0 49 0,0-75-1,0 26 1,0-1 0,0-49-1,0 25 1,0-26-1,0 76 1,0 24 15,0 49-15,-25-24 0,25-25-1,0-50 1,0-24-1,0 74 1,-25 25 0,25-99-1,0 49 1,0-25 0,0-24-1,0-25-15,0-1 16,0 26-1,0 24 17,0 1-17,0 24 1,0 99 0,0-98-1,0-51 1,0 1-1,0-25 1,0 0 0,0 24 15,0-24-31,0 0 16,0 49-1,0 25 1,0 1 15,0-51-15,0-24 31,0 0-32,0 0 48,0-1-48,0 1 1,0 0 0,0 0-1,0 0 1,0-1-1,0 26 1,0-25 0,0 0 187,0-1-203,0 51 15,0-1-15,0 1 16,0 24 0,0-74-1,25-25 1</inkml:trace>
  <inkml:trace contextRef="#ctx0" brushRef="#br0" timeOffset="19867.14">14188 9500 0,'0'-25'172,"0"1"-172,0-1 0,0 0 31,0 50 469,0 0-485,0-1 1,0 1 15,0 0 47,25 0-46,-25 0-17</inkml:trace>
  <inkml:trace contextRef="#ctx0" brushRef="#br0" timeOffset="24942.56">13097 7516 0,'49'0'172,"1"0"-157,-25 0 1,0 0 0,0 0-1,-1 0-15,-24 25 16,25-25 0,50 148-1,-51 51 1,1-125-1,-25-24 1,0 0 0,0-1-1,0-24 1,-25 0 0,1-25-1,24 25 16,24-25 141,1 0-156,0 0-16,49-50 16,1-24-1,-50 24-15,-25 25 31,24 0-15,1 25 0,-25-25 31,0-49-32,0-50 1,0 74-16,0 1 15,0 24 1,-25 0 0,25 0-1,0 1 1,-24 24 0,-1 0-1,25-25 16,-25 25 32,25-25 15,-25 25 0,0 0 125,25-25-187,-24 25 15,24-25-15,-25 25 31</inkml:trace>
  <inkml:trace contextRef="#ctx0" brushRef="#br0" timeOffset="28112.5">13717 8260 0,'25'0'219,"0"0"-203,-1 0 15,1 50-31,0-26 16,0 51-1,0-50 1,-25-1-1,0 1 1,0 0 0,0 25-1,0-26 1,0 1 0,0-50 234,0-24-250,0-1 15,0 25-15,0-24 16,24 24-1,-24 0 17,0 0 77,0-24-78,25 49-31,0-25 16,0 25 62,0 0-31,-1 0-16,1 50-15,0-26-1,-25 26 1,25 0 0,-25-26-1,0 1-15,0 0 32,0 0-17,0 0 16,0-75 188,0-124-203,0 75-1,0 25 1,25 49 0,-1 0 140,26 25-140,-25 0 15,0 0-16,-1 0 17,1 0-32,0 0 31,-25 25-15,25-25-1,-25 25 48,25 0-48,-25-1-15,25 1 16,-25 0-16,0 49 31,0-24 0,0-25-15,0 0 0,0-1 15,0 1 94,0 0-63</inkml:trace>
  <inkml:trace contextRef="#ctx0" brushRef="#br0" timeOffset="32645.59">14610 8260 0,'25'0'141,"-25"25"-141,0 24 15,25 1 1,-1 0-1,-24-26 1,0 1 0,0 0 15,25 0 219,-25 0-234,0-1-16,25-24 15,-25 25 1,0 0 31,0-50 390,0 0-421,-25 1-1,25-26 1,0 25 15,0 0-15,-25 25 15,25-24-31,-24-1 16,24 0 15,0-25-15,0 26-1,0-1 157,0-25-94,0 25-62,0 1-16,0-1 16,0 0 30,0 0 48,24 0-47,-24 1-31,75-1-1,-50 25 1,-25-25 0,24 25-1,1 0 1,0 0-1,0 0-15,0 0 63,-1 0-32,1 0 16,0 0 141,-25 25-48,0 0-62,0-1-62,-25 1 0,0 0-1,25 0 63,-24 0 0,24-1 32,-25-24-95,0 25 1,0-25 15,25 25-15,-25-25 31,1 25-32,-1 0 1,0-25-16,0 0 16,25 24-1,-25-24 95,1 0-79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F37317A-6D91-4379-9558-61E08109EEF0}" type="datetimeFigureOut">
              <a:rPr lang="en-US" smtClean="0"/>
              <a:t>8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ADC16CF-2061-47DC-B40F-AF3B25BD5B7C}" type="datetimeFigureOut">
              <a:rPr lang="en-US" smtClean="0"/>
              <a:t>8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/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0B0EED0-BA6E-4792-90B9-E4FEB02581A4}" type="datetimeFigureOut">
              <a:rPr lang="en-US" smtClean="0"/>
              <a:t>8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1B1363E-B5AC-4EE5-A17D-37717127B125}" type="datetimeFigureOut">
              <a:rPr lang="en-US" smtClean="0"/>
              <a:t>8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DADCB04-7FAE-4BB8-9954-301EC5CB9CD6}" type="datetimeFigureOut">
              <a:rPr lang="en-US" smtClean="0"/>
              <a:t>8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3"/>
          </p:nvPr>
        </p:nvSpPr>
        <p:spPr/>
        <p:txBody>
          <a:bodyPr/>
          <a:lstStyle/>
          <a:p>
            <a:fld id="{E250B938-B993-45BB-86CB-7A5B03C6E0FA}" type="datetimeFigureOut">
              <a:rPr lang="en-US" smtClean="0"/>
              <a:t>8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5"/>
          </p:nvPr>
        </p:nvSpPr>
        <p:spPr/>
        <p:txBody>
          <a:bodyPr/>
          <a:lstStyle/>
          <a:p>
            <a:fld id="{1E13822B-4B8C-46B8-A055-0F682ED4CA1C}" type="datetimeFigureOut">
              <a:rPr lang="en-US" smtClean="0"/>
              <a:t>8/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"/>
          </p:nvPr>
        </p:nvSpPr>
        <p:spPr/>
        <p:txBody>
          <a:bodyPr/>
          <a:lstStyle/>
          <a:p>
            <a:fld id="{6945FBA3-CC12-486D-B406-DDF34D7EE446}" type="datetimeFigureOut">
              <a:rPr lang="en-US" smtClean="0"/>
              <a:t>8/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/>
          </p:nvPr>
        </p:nvSpPr>
        <p:spPr/>
        <p:txBody>
          <a:bodyPr/>
          <a:lstStyle/>
          <a:p>
            <a:fld id="{CB11A9E2-1A0E-4E31-8683-A94C1FB0A7AA}" type="datetimeFigureOut">
              <a:rPr lang="en-US" smtClean="0"/>
              <a:t>8/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3"/>
          </p:nvPr>
        </p:nvSpPr>
        <p:spPr/>
        <p:txBody>
          <a:bodyPr/>
          <a:lstStyle/>
          <a:p>
            <a:fld id="{AB4ECDB2-695E-4D43-8606-033DB65BEFA9}" type="datetimeFigureOut">
              <a:rPr lang="en-US" smtClean="0"/>
              <a:t>8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/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3"/>
          </p:nvPr>
        </p:nvSpPr>
        <p:spPr/>
        <p:txBody>
          <a:bodyPr/>
          <a:lstStyle/>
          <a:p>
            <a:fld id="{7F22222B-6699-4568-80E2-9ADF59E02C27}" type="datetimeFigureOut">
              <a:rPr lang="en-US" smtClean="0"/>
              <a:t>8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FD0B7A-F5DD-4F40-B4CB-3B2C354B893A}" type="datetimeFigureOut">
              <a:rPr lang="en-US" smtClean="0"/>
              <a:t>8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84B57A4-3C9A-4AD5-9B87-320DA9CC1F69}" type="datetimeFigureOut">
              <a:rPr lang="en-IN" smtClean="0"/>
              <a:t>03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7.xml"/><Relationship Id="rId3" Type="http://schemas.openxmlformats.org/officeDocument/2006/relationships/image" Target="../media/image17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5.png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4.xml"/><Relationship Id="rId6" Type="http://schemas.openxmlformats.org/officeDocument/2006/relationships/customXml" Target="../ink/ink8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customXml" Target="../ink/ink9.xml"/><Relationship Id="rId3" Type="http://schemas.openxmlformats.org/officeDocument/2006/relationships/image" Target="../media/image21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0.xml"/><Relationship Id="rId3" Type="http://schemas.openxmlformats.org/officeDocument/2006/relationships/image" Target="../media/image2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3.wmf"/><Relationship Id="rId3" Type="http://schemas.openxmlformats.org/officeDocument/2006/relationships/image" Target="../media/image29.wmf"/><Relationship Id="rId7" Type="http://schemas.openxmlformats.org/officeDocument/2006/relationships/image" Target="../media/image28.png"/><Relationship Id="rId12" Type="http://schemas.openxmlformats.org/officeDocument/2006/relationships/oleObject" Target="../embeddings/oleObject34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4.xml"/><Relationship Id="rId6" Type="http://schemas.openxmlformats.org/officeDocument/2006/relationships/customXml" Target="../ink/ink11.xml"/><Relationship Id="rId11" Type="http://schemas.openxmlformats.org/officeDocument/2006/relationships/image" Target="../media/image32.wmf"/><Relationship Id="rId5" Type="http://schemas.openxmlformats.org/officeDocument/2006/relationships/image" Target="../media/image30.wmf"/><Relationship Id="rId15" Type="http://schemas.openxmlformats.org/officeDocument/2006/relationships/image" Target="../media/image41.png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1.wmf"/><Relationship Id="rId14" Type="http://schemas.openxmlformats.org/officeDocument/2006/relationships/customXml" Target="../ink/ink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4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44.png"/><Relationship Id="rId4" Type="http://schemas.openxmlformats.org/officeDocument/2006/relationships/customXml" Target="../ink/ink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customXml" Target="../ink/ink14.xml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46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9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0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46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4.png"/><Relationship Id="rId5" Type="http://schemas.openxmlformats.org/officeDocument/2006/relationships/image" Target="../media/image42.wmf"/><Relationship Id="rId10" Type="http://schemas.openxmlformats.org/officeDocument/2006/relationships/customXml" Target="../ink/ink15.xml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4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4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46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46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4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4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4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4.wmf"/><Relationship Id="rId7" Type="http://schemas.openxmlformats.org/officeDocument/2006/relationships/oleObject" Target="../embeddings/oleObject59.bin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.png"/><Relationship Id="rId4" Type="http://schemas.openxmlformats.org/officeDocument/2006/relationships/customXml" Target="../ink/ink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6.png"/><Relationship Id="rId4" Type="http://schemas.openxmlformats.org/officeDocument/2006/relationships/customXml" Target="../ink/ink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7.png"/><Relationship Id="rId4" Type="http://schemas.openxmlformats.org/officeDocument/2006/relationships/customXml" Target="../ink/ink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r>
              <a:rPr lang="en-IN" sz="3600" b="1" dirty="0"/>
              <a:t>Season 2, Lecture 4 (S2,L4): </a:t>
            </a:r>
          </a:p>
          <a:p>
            <a:pPr algn="ctr"/>
            <a:r>
              <a:rPr lang="en-US" sz="3600" b="1" dirty="0"/>
              <a:t>Tutorial 1 (</a:t>
            </a:r>
            <a:r>
              <a:rPr lang="en-US" sz="3600" b="1" dirty="0" err="1"/>
              <a:t>contd</a:t>
            </a:r>
            <a:r>
              <a:rPr lang="en-US" sz="3600" b="1" dirty="0"/>
              <a:t>)</a:t>
            </a:r>
            <a:endParaRPr lang="en-IN" sz="3600" b="1" dirty="0"/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>
            <a:fillRect/>
          </a:stretch>
        </p:blipFill>
        <p:spPr>
          <a:xfrm>
            <a:off x="3269673" y="0"/>
            <a:ext cx="5954002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269673" y="1590675"/>
            <a:ext cx="59540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15375555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D222B-3CFD-EE12-220E-07CABE55E7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739" y="57874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sz="4800" b="1"/>
              <a:t>(a) Complete Analysis of distribution function</a:t>
            </a:r>
            <a:endParaRPr lang="en-IN" sz="4800" b="1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77772F61-1121-4F81-8AE5-4BAB2DD6E0E4}"/>
              </a:ext>
            </a:extLst>
          </p:cNvPr>
          <p:cNvCxnSpPr/>
          <p:nvPr/>
        </p:nvCxnSpPr>
        <p:spPr>
          <a:xfrm flipH="1" flipV="1">
            <a:off x="2517913" y="1603513"/>
            <a:ext cx="0" cy="3644348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DB6E56F-50E7-8A8A-D9A6-9687773A77C0}"/>
              </a:ext>
            </a:extLst>
          </p:cNvPr>
          <p:cNvCxnSpPr/>
          <p:nvPr/>
        </p:nvCxnSpPr>
        <p:spPr>
          <a:xfrm>
            <a:off x="2504661" y="5208105"/>
            <a:ext cx="6308035" cy="0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B61F694D-BB98-370D-D4E0-64FCA80F7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827929"/>
              </p:ext>
            </p:extLst>
          </p:nvPr>
        </p:nvGraphicFramePr>
        <p:xfrm>
          <a:off x="695739" y="2958548"/>
          <a:ext cx="1542868" cy="93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03040" progId="Equation.DSMT4">
                  <p:embed/>
                </p:oleObj>
              </mc:Choice>
              <mc:Fallback>
                <p:oleObj name="Equation" r:id="rId2" imgW="33012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739" y="2958548"/>
                        <a:ext cx="1542868" cy="93427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2DD5A36D-F843-171F-4EAE-DD75CBD78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388654"/>
              </p:ext>
            </p:extLst>
          </p:nvPr>
        </p:nvGraphicFramePr>
        <p:xfrm>
          <a:off x="4856646" y="5541865"/>
          <a:ext cx="749024" cy="90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39680" progId="Equation.DSMT4">
                  <p:embed/>
                </p:oleObj>
              </mc:Choice>
              <mc:Fallback>
                <p:oleObj name="Equation" r:id="rId4" imgW="114120" imgH="1396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6646" y="5541865"/>
                        <a:ext cx="749024" cy="90215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3858B6B-4909-4717-3C54-671339B58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696083"/>
              </p:ext>
            </p:extLst>
          </p:nvPr>
        </p:nvGraphicFramePr>
        <p:xfrm>
          <a:off x="6939654" y="1100276"/>
          <a:ext cx="484961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520560" progId="Equation.DSMT4">
                  <p:embed/>
                </p:oleObj>
              </mc:Choice>
              <mc:Fallback>
                <p:oleObj name="Equation" r:id="rId6" imgW="1904760" imgH="5205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39654" y="1100276"/>
                        <a:ext cx="4849618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6256634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D222B-3CFD-EE12-220E-07CABE55E7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739" y="57874"/>
            <a:ext cx="10515600" cy="1325563"/>
          </a:xfrm>
        </p:spPr>
        <p:txBody>
          <a:bodyPr>
            <a:normAutofit/>
          </a:bodyPr>
          <a:lstStyle/>
          <a:p>
            <a:r>
              <a:rPr lang="en-US" sz="4800" b="1"/>
              <a:t>Complete Analysis of distribution function</a:t>
            </a:r>
            <a:endParaRPr lang="en-IN" sz="4800" b="1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77772F61-1121-4F81-8AE5-4BAB2DD6E0E4}"/>
              </a:ext>
            </a:extLst>
          </p:cNvPr>
          <p:cNvCxnSpPr/>
          <p:nvPr/>
        </p:nvCxnSpPr>
        <p:spPr>
          <a:xfrm flipH="1" flipV="1">
            <a:off x="2517913" y="1603513"/>
            <a:ext cx="0" cy="3644348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DB6E56F-50E7-8A8A-D9A6-9687773A77C0}"/>
              </a:ext>
            </a:extLst>
          </p:cNvPr>
          <p:cNvCxnSpPr/>
          <p:nvPr/>
        </p:nvCxnSpPr>
        <p:spPr>
          <a:xfrm>
            <a:off x="2504661" y="5208105"/>
            <a:ext cx="6308035" cy="0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B61F694D-BB98-370D-D4E0-64FCA80F7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866068"/>
              </p:ext>
            </p:extLst>
          </p:nvPr>
        </p:nvGraphicFramePr>
        <p:xfrm>
          <a:off x="695739" y="2958548"/>
          <a:ext cx="1542868" cy="93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03040" progId="Equation.DSMT4">
                  <p:embed/>
                </p:oleObj>
              </mc:Choice>
              <mc:Fallback>
                <p:oleObj name="Equation" r:id="rId2" imgW="33012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739" y="2958548"/>
                        <a:ext cx="1542868" cy="93427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2DD5A36D-F843-171F-4EAE-DD75CBD78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410629"/>
              </p:ext>
            </p:extLst>
          </p:nvPr>
        </p:nvGraphicFramePr>
        <p:xfrm>
          <a:off x="4856646" y="5554744"/>
          <a:ext cx="749024" cy="90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39680" progId="Equation.DSMT4">
                  <p:embed/>
                </p:oleObj>
              </mc:Choice>
              <mc:Fallback>
                <p:oleObj name="Equation" r:id="rId4" imgW="114120" imgH="1396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6646" y="5554744"/>
                        <a:ext cx="749024" cy="90215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3858B6B-4909-4717-3C54-671339B58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9654" y="1100276"/>
          <a:ext cx="484961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520560" progId="Equation.DSMT4">
                  <p:embed/>
                </p:oleObj>
              </mc:Choice>
              <mc:Fallback>
                <p:oleObj name="Equation" r:id="rId6" imgW="1904760" imgH="5205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39654" y="1100276"/>
                        <a:ext cx="4849618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74E0D765-51FD-C0AC-46B9-F7ADB29A09CA}"/>
                  </a:ext>
                </a:extLst>
              </p14:cNvPr>
              <p14:cNvContentPartPr/>
              <p14:nvPr/>
            </p14:nvContentPartPr>
            <p14:xfrm>
              <a:off x="2562840" y="1901880"/>
              <a:ext cx="8894160" cy="32598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4E0D765-51FD-C0AC-46B9-F7ADB29A09C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553480" y="1892520"/>
                <a:ext cx="8912880" cy="3278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67311633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B914EC-254B-028D-7794-E6AEBCCC02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50217" y="0"/>
            <a:ext cx="10515600" cy="1325563"/>
          </a:xfrm>
        </p:spPr>
        <p:txBody>
          <a:bodyPr/>
          <a:lstStyle/>
          <a:p>
            <a:r>
              <a:rPr lang="en-US" b="1"/>
              <a:t>(b) With temperature</a:t>
            </a:r>
            <a:endParaRPr lang="en-IN" b="1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910D616A-1C07-41EF-47DA-0ADC0424C172}"/>
              </a:ext>
            </a:extLst>
          </p:cNvPr>
          <p:cNvCxnSpPr/>
          <p:nvPr/>
        </p:nvCxnSpPr>
        <p:spPr>
          <a:xfrm flipH="1" flipV="1">
            <a:off x="2517913" y="1603513"/>
            <a:ext cx="0" cy="3644348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01CDAF8-CDBC-C0E3-58A2-209F66081AB3}"/>
              </a:ext>
            </a:extLst>
          </p:cNvPr>
          <p:cNvCxnSpPr/>
          <p:nvPr/>
        </p:nvCxnSpPr>
        <p:spPr>
          <a:xfrm>
            <a:off x="2504661" y="5208105"/>
            <a:ext cx="6308035" cy="0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D5C7E091-8CE1-C7C2-FE52-EFD247200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459457"/>
              </p:ext>
            </p:extLst>
          </p:nvPr>
        </p:nvGraphicFramePr>
        <p:xfrm>
          <a:off x="695739" y="2958548"/>
          <a:ext cx="1542868" cy="93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03040" progId="Equation.DSMT4">
                  <p:embed/>
                </p:oleObj>
              </mc:Choice>
              <mc:Fallback>
                <p:oleObj name="Equation" r:id="rId2" imgW="33012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739" y="2958548"/>
                        <a:ext cx="1542868" cy="93427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0A241ADC-B707-9130-654E-78B66A3A4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565532"/>
              </p:ext>
            </p:extLst>
          </p:nvPr>
        </p:nvGraphicFramePr>
        <p:xfrm>
          <a:off x="4856646" y="5528986"/>
          <a:ext cx="749024" cy="90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39680" progId="Equation.DSMT4">
                  <p:embed/>
                </p:oleObj>
              </mc:Choice>
              <mc:Fallback>
                <p:oleObj name="Equation" r:id="rId4" imgW="114120" imgH="1396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6646" y="5528986"/>
                        <a:ext cx="749024" cy="90215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A6E2D3A7-69E2-0DCF-C79F-E376338F69DA}"/>
                  </a:ext>
                </a:extLst>
              </p14:cNvPr>
              <p14:cNvContentPartPr/>
              <p14:nvPr/>
            </p14:nvContentPartPr>
            <p14:xfrm>
              <a:off x="2553840" y="928800"/>
              <a:ext cx="9626760" cy="42418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A6E2D3A7-69E2-0DCF-C79F-E376338F69DA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544480" y="919440"/>
                <a:ext cx="9645480" cy="426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95547849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D222B-3CFD-EE12-220E-07CABE55E7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739" y="57874"/>
            <a:ext cx="10515600" cy="1325563"/>
          </a:xfrm>
        </p:spPr>
        <p:txBody>
          <a:bodyPr>
            <a:normAutofit/>
          </a:bodyPr>
          <a:lstStyle/>
          <a:p>
            <a:r>
              <a:rPr lang="en-US" sz="4800" b="1"/>
              <a:t>(c) Most Probable speed</a:t>
            </a:r>
            <a:endParaRPr lang="en-IN" sz="4800" b="1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77772F61-1121-4F81-8AE5-4BAB2DD6E0E4}"/>
              </a:ext>
            </a:extLst>
          </p:cNvPr>
          <p:cNvCxnSpPr/>
          <p:nvPr/>
        </p:nvCxnSpPr>
        <p:spPr>
          <a:xfrm flipH="1" flipV="1">
            <a:off x="2517913" y="1603513"/>
            <a:ext cx="0" cy="3644348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DB6E56F-50E7-8A8A-D9A6-9687773A77C0}"/>
              </a:ext>
            </a:extLst>
          </p:cNvPr>
          <p:cNvCxnSpPr/>
          <p:nvPr/>
        </p:nvCxnSpPr>
        <p:spPr>
          <a:xfrm>
            <a:off x="2504661" y="5208105"/>
            <a:ext cx="6308035" cy="0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B61F694D-BB98-370D-D4E0-64FCA80F7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837047"/>
              </p:ext>
            </p:extLst>
          </p:nvPr>
        </p:nvGraphicFramePr>
        <p:xfrm>
          <a:off x="695739" y="2958548"/>
          <a:ext cx="1542868" cy="93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03040" progId="Equation.DSMT4">
                  <p:embed/>
                </p:oleObj>
              </mc:Choice>
              <mc:Fallback>
                <p:oleObj name="Equation" r:id="rId2" imgW="33012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739" y="2958548"/>
                        <a:ext cx="1542868" cy="93427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2DD5A36D-F843-171F-4EAE-DD75CBD78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445091"/>
              </p:ext>
            </p:extLst>
          </p:nvPr>
        </p:nvGraphicFramePr>
        <p:xfrm>
          <a:off x="4856646" y="5528986"/>
          <a:ext cx="749024" cy="90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39680" progId="Equation.DSMT4">
                  <p:embed/>
                </p:oleObj>
              </mc:Choice>
              <mc:Fallback>
                <p:oleObj name="Equation" r:id="rId4" imgW="114120" imgH="1396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6646" y="5528986"/>
                        <a:ext cx="749024" cy="90215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3858B6B-4909-4717-3C54-671339B58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9654" y="1100276"/>
          <a:ext cx="484961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520560" progId="Equation.DSMT4">
                  <p:embed/>
                </p:oleObj>
              </mc:Choice>
              <mc:Fallback>
                <p:oleObj name="Equation" r:id="rId6" imgW="1904760" imgH="5205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39654" y="1100276"/>
                        <a:ext cx="4849618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069FF380-F771-9826-A908-68994E1AB1B9}"/>
                  </a:ext>
                </a:extLst>
              </p14:cNvPr>
              <p14:cNvContentPartPr/>
              <p14:nvPr/>
            </p14:nvContentPartPr>
            <p14:xfrm>
              <a:off x="2553840" y="2678760"/>
              <a:ext cx="6278040" cy="25455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069FF380-F771-9826-A908-68994E1AB1B9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544480" y="2669400"/>
                <a:ext cx="6296760" cy="25642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1" name="Object 83">
            <a:extLst>
              <a:ext uri="{FF2B5EF4-FFF2-40B4-BE49-F238E27FC236}">
                <a16:creationId xmlns:a16="http://schemas.microsoft.com/office/drawing/2014/main" id="{1C5F5683-3BF9-35A0-B168-0E3A3D341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12574"/>
              </p:ext>
            </p:extLst>
          </p:nvPr>
        </p:nvGraphicFramePr>
        <p:xfrm>
          <a:off x="8173475" y="3034747"/>
          <a:ext cx="2761210" cy="139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444240" progId="Equation.DSMT4">
                  <p:embed/>
                </p:oleObj>
              </mc:Choice>
              <mc:Fallback>
                <p:oleObj name="Equation" r:id="rId10" imgW="863280" imgH="4442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73475" y="3034747"/>
                        <a:ext cx="2761210" cy="1397409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F7F15A0-B131-92DE-E802-9000021BC658}"/>
              </a:ext>
            </a:extLst>
          </p:cNvPr>
          <p:cNvSpPr txBox="1"/>
          <p:nvPr/>
        </p:nvSpPr>
        <p:spPr>
          <a:xfrm>
            <a:off x="6854717" y="5723946"/>
            <a:ext cx="47075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b="1"/>
              <a:t>Most probable speed</a:t>
            </a:r>
            <a:endParaRPr lang="en-IN" sz="4000" b="1"/>
          </a:p>
        </p:txBody>
      </p:sp>
    </p:spTree>
    <p:extLst>
      <p:ext uri="{BB962C8B-B14F-4D97-AF65-F5344CB8AC3E}">
        <p14:creationId xmlns:p14="http://schemas.microsoft.com/office/powerpoint/2010/main" val="483938960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D222B-3CFD-EE12-220E-07CABE55E7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739" y="57874"/>
            <a:ext cx="10515600" cy="1325563"/>
          </a:xfrm>
        </p:spPr>
        <p:txBody>
          <a:bodyPr>
            <a:normAutofit/>
          </a:bodyPr>
          <a:lstStyle/>
          <a:p>
            <a:r>
              <a:rPr lang="en-US" sz="4800" b="1"/>
              <a:t>Complete Analysis of distribution function</a:t>
            </a:r>
            <a:endParaRPr lang="en-IN" sz="4800" b="1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77772F61-1121-4F81-8AE5-4BAB2DD6E0E4}"/>
              </a:ext>
            </a:extLst>
          </p:cNvPr>
          <p:cNvCxnSpPr/>
          <p:nvPr/>
        </p:nvCxnSpPr>
        <p:spPr>
          <a:xfrm flipH="1" flipV="1">
            <a:off x="2517913" y="1603513"/>
            <a:ext cx="0" cy="3644348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DB6E56F-50E7-8A8A-D9A6-9687773A77C0}"/>
              </a:ext>
            </a:extLst>
          </p:cNvPr>
          <p:cNvCxnSpPr/>
          <p:nvPr/>
        </p:nvCxnSpPr>
        <p:spPr>
          <a:xfrm>
            <a:off x="2504661" y="5208105"/>
            <a:ext cx="6308035" cy="0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B61F694D-BB98-370D-D4E0-64FCA80F7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620749"/>
              </p:ext>
            </p:extLst>
          </p:nvPr>
        </p:nvGraphicFramePr>
        <p:xfrm>
          <a:off x="695739" y="2958548"/>
          <a:ext cx="1542868" cy="93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03040" progId="Equation.DSMT4">
                  <p:embed/>
                </p:oleObj>
              </mc:Choice>
              <mc:Fallback>
                <p:oleObj name="Equation" r:id="rId2" imgW="33012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739" y="2958548"/>
                        <a:ext cx="1542868" cy="93427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2DD5A36D-F843-171F-4EAE-DD75CBD78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99612"/>
              </p:ext>
            </p:extLst>
          </p:nvPr>
        </p:nvGraphicFramePr>
        <p:xfrm>
          <a:off x="4856646" y="5528986"/>
          <a:ext cx="749024" cy="90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39680" progId="Equation.DSMT4">
                  <p:embed/>
                </p:oleObj>
              </mc:Choice>
              <mc:Fallback>
                <p:oleObj name="Equation" r:id="rId4" imgW="114120" imgH="1396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6646" y="5528986"/>
                        <a:ext cx="749024" cy="90215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3858B6B-4909-4717-3C54-671339B58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9654" y="1100276"/>
          <a:ext cx="484961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520560" progId="Equation.DSMT4">
                  <p:embed/>
                </p:oleObj>
              </mc:Choice>
              <mc:Fallback>
                <p:oleObj name="Equation" r:id="rId6" imgW="1904760" imgH="5205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39654" y="1100276"/>
                        <a:ext cx="4849618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9B7774F6-76E2-C620-AA95-1C4DB1212635}"/>
                  </a:ext>
                </a:extLst>
              </p14:cNvPr>
              <p14:cNvContentPartPr/>
              <p14:nvPr/>
            </p14:nvContentPartPr>
            <p14:xfrm>
              <a:off x="2553840" y="2580840"/>
              <a:ext cx="9376560" cy="34916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9B7774F6-76E2-C620-AA95-1C4DB121263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544480" y="2571480"/>
                <a:ext cx="9395280" cy="351036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813903"/>
              </p:ext>
            </p:extLst>
          </p:nvPr>
        </p:nvGraphicFramePr>
        <p:xfrm>
          <a:off x="0" y="5373980"/>
          <a:ext cx="276066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444240" progId="Equation.DSMT4">
                  <p:embed/>
                </p:oleObj>
              </mc:Choice>
              <mc:Fallback>
                <p:oleObj name="Equation" r:id="rId10" imgW="863280" imgH="4442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0" y="5373980"/>
                        <a:ext cx="2760662" cy="13970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7378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CE1BF5-2386-12E1-E5E2-B2056A36C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2096" y="824664"/>
            <a:ext cx="10515600" cy="1325563"/>
          </a:xfrm>
        </p:spPr>
        <p:txBody>
          <a:bodyPr/>
          <a:lstStyle/>
          <a:p>
            <a:r>
              <a:rPr lang="en-US" b="1"/>
              <a:t>Average </a:t>
            </a:r>
            <a:br>
              <a:rPr lang="en-US" b="1"/>
            </a:br>
            <a:r>
              <a:rPr lang="en-US" b="1"/>
              <a:t>speed</a:t>
            </a:r>
            <a:endParaRPr lang="en-IN" b="1"/>
          </a:p>
        </p:txBody>
      </p:sp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2307CE02-12AC-7E33-6625-05542FA16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949437"/>
              </p:ext>
            </p:extLst>
          </p:nvPr>
        </p:nvGraphicFramePr>
        <p:xfrm>
          <a:off x="2164957" y="0"/>
          <a:ext cx="5115339" cy="2876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914400" progId="Equation.DSMT4">
                  <p:embed/>
                </p:oleObj>
              </mc:Choice>
              <mc:Fallback>
                <p:oleObj name="Equation" r:id="rId2" imgW="1600200" imgH="914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64957" y="0"/>
                        <a:ext cx="5115339" cy="287632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65C05FE-021A-A279-46D0-4233081DA5EF}"/>
              </a:ext>
            </a:extLst>
          </p:cNvPr>
          <p:cNvSpPr txBox="1"/>
          <p:nvPr/>
        </p:nvSpPr>
        <p:spPr>
          <a:xfrm>
            <a:off x="408424" y="3052371"/>
            <a:ext cx="62098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/>
              <a:t>Root mean square speed (RMS)</a:t>
            </a:r>
            <a:endParaRPr lang="en-IN" sz="3600" b="1"/>
          </a:p>
        </p:txBody>
      </p:sp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125E8239-0258-1105-B89A-F4A24988C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725131"/>
              </p:ext>
            </p:extLst>
          </p:nvPr>
        </p:nvGraphicFramePr>
        <p:xfrm>
          <a:off x="3881230" y="3752165"/>
          <a:ext cx="6156325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914400" progId="Equation.DSMT4">
                  <p:embed/>
                </p:oleObj>
              </mc:Choice>
              <mc:Fallback>
                <p:oleObj name="Equation" r:id="rId4" imgW="1904760" imgH="914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1230" y="3752165"/>
                        <a:ext cx="6156325" cy="28987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8424" y="12878"/>
            <a:ext cx="705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/>
              <a:t>(d)</a:t>
            </a:r>
            <a:endParaRPr lang="en-IN" sz="360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250397"/>
              </p:ext>
            </p:extLst>
          </p:nvPr>
        </p:nvGraphicFramePr>
        <p:xfrm>
          <a:off x="7852111" y="841419"/>
          <a:ext cx="3590925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507960" progId="Equation.DSMT4">
                  <p:embed/>
                </p:oleObj>
              </mc:Choice>
              <mc:Fallback>
                <p:oleObj name="Equation" r:id="rId6" imgW="1333440" imgH="5079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52111" y="841419"/>
                        <a:ext cx="3590925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6589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D222B-3CFD-EE12-220E-07CABE55E7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739" y="57874"/>
            <a:ext cx="10515600" cy="1325563"/>
          </a:xfrm>
        </p:spPr>
        <p:txBody>
          <a:bodyPr>
            <a:normAutofit/>
          </a:bodyPr>
          <a:lstStyle/>
          <a:p>
            <a:r>
              <a:rPr lang="en-US" sz="4800" b="1"/>
              <a:t>(e) A comparison</a:t>
            </a:r>
            <a:endParaRPr lang="en-IN" sz="4800" b="1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77772F61-1121-4F81-8AE5-4BAB2DD6E0E4}"/>
              </a:ext>
            </a:extLst>
          </p:cNvPr>
          <p:cNvCxnSpPr/>
          <p:nvPr/>
        </p:nvCxnSpPr>
        <p:spPr>
          <a:xfrm flipH="1" flipV="1">
            <a:off x="2517913" y="1603513"/>
            <a:ext cx="0" cy="3644348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DB6E56F-50E7-8A8A-D9A6-9687773A77C0}"/>
              </a:ext>
            </a:extLst>
          </p:cNvPr>
          <p:cNvCxnSpPr/>
          <p:nvPr/>
        </p:nvCxnSpPr>
        <p:spPr>
          <a:xfrm>
            <a:off x="2504661" y="5208105"/>
            <a:ext cx="6308035" cy="0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B61F694D-BB98-370D-D4E0-64FCA80F7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061562"/>
              </p:ext>
            </p:extLst>
          </p:nvPr>
        </p:nvGraphicFramePr>
        <p:xfrm>
          <a:off x="695739" y="2958548"/>
          <a:ext cx="1542868" cy="93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03040" progId="Equation.DSMT4">
                  <p:embed/>
                </p:oleObj>
              </mc:Choice>
              <mc:Fallback>
                <p:oleObj name="Equation" r:id="rId2" imgW="33012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739" y="2958548"/>
                        <a:ext cx="1542868" cy="93427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2DD5A36D-F843-171F-4EAE-DD75CBD78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538679"/>
              </p:ext>
            </p:extLst>
          </p:nvPr>
        </p:nvGraphicFramePr>
        <p:xfrm>
          <a:off x="4856646" y="5528986"/>
          <a:ext cx="749024" cy="90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39680" progId="Equation.DSMT4">
                  <p:embed/>
                </p:oleObj>
              </mc:Choice>
              <mc:Fallback>
                <p:oleObj name="Equation" r:id="rId4" imgW="114120" imgH="1396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6646" y="5528986"/>
                        <a:ext cx="749024" cy="90215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069FF380-F771-9826-A908-68994E1AB1B9}"/>
                  </a:ext>
                </a:extLst>
              </p14:cNvPr>
              <p14:cNvContentPartPr/>
              <p14:nvPr/>
            </p14:nvContentPartPr>
            <p14:xfrm>
              <a:off x="2553840" y="2678760"/>
              <a:ext cx="6278040" cy="25455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069FF380-F771-9826-A908-68994E1AB1B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544480" y="2669400"/>
                <a:ext cx="6296760" cy="25642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1" name="Object 83">
            <a:extLst>
              <a:ext uri="{FF2B5EF4-FFF2-40B4-BE49-F238E27FC236}">
                <a16:creationId xmlns:a16="http://schemas.microsoft.com/office/drawing/2014/main" id="{1C5F5683-3BF9-35A0-B168-0E3A3D341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25659"/>
              </p:ext>
            </p:extLst>
          </p:nvPr>
        </p:nvGraphicFramePr>
        <p:xfrm>
          <a:off x="9216473" y="44271"/>
          <a:ext cx="2719388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444240" progId="Equation.DSMT4">
                  <p:embed/>
                </p:oleObj>
              </mc:Choice>
              <mc:Fallback>
                <p:oleObj name="Equation" r:id="rId8" imgW="850680" imgH="4442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16473" y="44271"/>
                        <a:ext cx="2719388" cy="13985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3">
            <a:extLst>
              <a:ext uri="{FF2B5EF4-FFF2-40B4-BE49-F238E27FC236}">
                <a16:creationId xmlns:a16="http://schemas.microsoft.com/office/drawing/2014/main" id="{3892EA39-E75F-94BC-DCF6-7015384D4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064519"/>
              </p:ext>
            </p:extLst>
          </p:nvPr>
        </p:nvGraphicFramePr>
        <p:xfrm>
          <a:off x="9209018" y="1455811"/>
          <a:ext cx="2760662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444240" progId="Equation.DSMT4">
                  <p:embed/>
                </p:oleObj>
              </mc:Choice>
              <mc:Fallback>
                <p:oleObj name="Equation" r:id="rId10" imgW="863280" imgH="4442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09018" y="1455811"/>
                        <a:ext cx="2760662" cy="13985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3">
            <a:extLst>
              <a:ext uri="{FF2B5EF4-FFF2-40B4-BE49-F238E27FC236}">
                <a16:creationId xmlns:a16="http://schemas.microsoft.com/office/drawing/2014/main" id="{7B6EED1E-3CA9-7999-ACEC-C29165416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728420"/>
              </p:ext>
            </p:extLst>
          </p:nvPr>
        </p:nvGraphicFramePr>
        <p:xfrm>
          <a:off x="9208470" y="2861131"/>
          <a:ext cx="2761210" cy="1299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444240" progId="Equation.DSMT4">
                  <p:embed/>
                </p:oleObj>
              </mc:Choice>
              <mc:Fallback>
                <p:oleObj name="Equation" r:id="rId12" imgW="952200" imgH="4442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08470" y="2861131"/>
                        <a:ext cx="2761210" cy="129999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1A0A0741-7EF7-96B7-E5A5-4A90C0FC5FC9}"/>
                  </a:ext>
                </a:extLst>
              </p14:cNvPr>
              <p14:cNvContentPartPr/>
              <p14:nvPr/>
            </p14:nvContentPartPr>
            <p14:xfrm>
              <a:off x="5447160" y="3089520"/>
              <a:ext cx="1080720" cy="21524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1A0A0741-7EF7-96B7-E5A5-4A90C0FC5FC9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437800" y="3080160"/>
                <a:ext cx="1099440" cy="2171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976946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079" y="159063"/>
            <a:ext cx="10515600" cy="1325563"/>
          </a:xfrm>
        </p:spPr>
        <p:txBody>
          <a:bodyPr/>
          <a:lstStyle/>
          <a:p>
            <a:r>
              <a:rPr lang="en-US" b="1"/>
              <a:t>Problem 3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563730"/>
              </p:ext>
            </p:extLst>
          </p:nvPr>
        </p:nvGraphicFramePr>
        <p:xfrm>
          <a:off x="-41275" y="1806575"/>
          <a:ext cx="123555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17760" imgH="482400" progId="Equation.DSMT4">
                  <p:embed/>
                </p:oleObj>
              </mc:Choice>
              <mc:Fallback>
                <p:oleObj name="Equation" r:id="rId2" imgW="5117760" imgH="48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-41275" y="1806575"/>
                        <a:ext cx="12355513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4294" y="370535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294" y="1362994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1499250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ution:</a:t>
            </a:r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159781"/>
              </p:ext>
            </p:extLst>
          </p:nvPr>
        </p:nvGraphicFramePr>
        <p:xfrm>
          <a:off x="3317875" y="387350"/>
          <a:ext cx="82470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00600" imgH="457200" progId="Equation.DSMT4">
                  <p:embed/>
                </p:oleObj>
              </mc:Choice>
              <mc:Fallback>
                <p:oleObj name="Equation" r:id="rId2" imgW="48006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17875" y="387350"/>
                        <a:ext cx="824706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1881360" y="1214280"/>
              <a:ext cx="8858520" cy="54536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72000" y="1204920"/>
                <a:ext cx="8877240" cy="5472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88522850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076" y="352246"/>
            <a:ext cx="10515600" cy="1325563"/>
          </a:xfrm>
        </p:spPr>
        <p:txBody>
          <a:bodyPr/>
          <a:lstStyle/>
          <a:p>
            <a:r>
              <a:rPr lang="en-US"/>
              <a:t>Solution:</a:t>
            </a:r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827849"/>
              </p:ext>
            </p:extLst>
          </p:nvPr>
        </p:nvGraphicFramePr>
        <p:xfrm>
          <a:off x="3284538" y="387350"/>
          <a:ext cx="83105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38400" imgH="457200" progId="Equation.DSMT4">
                  <p:embed/>
                </p:oleObj>
              </mc:Choice>
              <mc:Fallback>
                <p:oleObj name="Equation" r:id="rId2" imgW="48384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4538" y="387350"/>
                        <a:ext cx="831056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924029"/>
              </p:ext>
            </p:extLst>
          </p:nvPr>
        </p:nvGraphicFramePr>
        <p:xfrm>
          <a:off x="2674938" y="1539875"/>
          <a:ext cx="8551862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457200" progId="Equation.DSMT4">
                  <p:embed/>
                </p:oleObj>
              </mc:Choice>
              <mc:Fallback>
                <p:oleObj name="Equation" r:id="rId4" imgW="29844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4938" y="1539875"/>
                        <a:ext cx="8551862" cy="12890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192897"/>
              </p:ext>
            </p:extLst>
          </p:nvPr>
        </p:nvGraphicFramePr>
        <p:xfrm>
          <a:off x="4806950" y="2909888"/>
          <a:ext cx="33845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241200" progId="Equation.DSMT4">
                  <p:embed/>
                </p:oleObj>
              </mc:Choice>
              <mc:Fallback>
                <p:oleObj name="Equation" r:id="rId6" imgW="118080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06950" y="2909888"/>
                        <a:ext cx="3384550" cy="6810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/>
              <p14:cNvContentPartPr/>
              <p14:nvPr/>
            </p14:nvContentPartPr>
            <p14:xfrm>
              <a:off x="341875" y="3126365"/>
              <a:ext cx="5420520" cy="32061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32515" y="3117005"/>
                <a:ext cx="5439240" cy="32248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06222"/>
              </p:ext>
            </p:extLst>
          </p:nvPr>
        </p:nvGraphicFramePr>
        <p:xfrm>
          <a:off x="6157913" y="4127500"/>
          <a:ext cx="4876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68480" imgH="736560" progId="Equation.DSMT4">
                  <p:embed/>
                </p:oleObj>
              </mc:Choice>
              <mc:Fallback>
                <p:oleObj name="Equation" r:id="rId10" imgW="1968480" imgH="7365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7913" y="4127500"/>
                        <a:ext cx="4876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31044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1827AFA-4230-EBC8-4D6C-7772BE0DF19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68977"/>
          <a:stretch>
            <a:fillRect/>
          </a:stretch>
        </p:blipFill>
        <p:spPr>
          <a:xfrm>
            <a:off x="4204854" y="-243136"/>
            <a:ext cx="4052455" cy="7344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5153420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079" y="159063"/>
            <a:ext cx="10515600" cy="1325563"/>
          </a:xfrm>
        </p:spPr>
        <p:txBody>
          <a:bodyPr/>
          <a:lstStyle/>
          <a:p>
            <a:r>
              <a:rPr lang="en-US" b="1"/>
              <a:t>Problem 1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341181"/>
              </p:ext>
            </p:extLst>
          </p:nvPr>
        </p:nvGraphicFramePr>
        <p:xfrm>
          <a:off x="2137468" y="1673717"/>
          <a:ext cx="7461873" cy="1288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431640" progId="Equation.DSMT4">
                  <p:embed/>
                </p:oleObj>
              </mc:Choice>
              <mc:Fallback>
                <p:oleObj name="Equation" r:id="rId2" imgW="2501640" imgH="431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7468" y="1673717"/>
                        <a:ext cx="7461873" cy="1288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4294" y="370535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294" y="1362994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3186025-FD1D-356B-031B-1E9F159C9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729139"/>
              </p:ext>
            </p:extLst>
          </p:nvPr>
        </p:nvGraphicFramePr>
        <p:xfrm>
          <a:off x="996055" y="4448560"/>
          <a:ext cx="22828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482400" progId="Equation.DSMT4">
                  <p:embed/>
                </p:oleObj>
              </mc:Choice>
              <mc:Fallback>
                <p:oleObj name="Equation" r:id="rId4" imgW="96516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6055" y="4448560"/>
                        <a:ext cx="22828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0919318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0927" y="159063"/>
            <a:ext cx="10515600" cy="1325563"/>
          </a:xfrm>
        </p:spPr>
        <p:txBody>
          <a:bodyPr/>
          <a:lstStyle/>
          <a:p>
            <a:r>
              <a:rPr lang="en-US" b="1"/>
              <a:t>Solution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962918"/>
              </p:ext>
            </p:extLst>
          </p:nvPr>
        </p:nvGraphicFramePr>
        <p:xfrm>
          <a:off x="3155324" y="305024"/>
          <a:ext cx="5915983" cy="102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431640" progId="Equation.DSMT4">
                  <p:embed/>
                </p:oleObj>
              </mc:Choice>
              <mc:Fallback>
                <p:oleObj name="Equation" r:id="rId2" imgW="2501640" imgH="431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55324" y="305024"/>
                        <a:ext cx="5915983" cy="1021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271638"/>
              </p:ext>
            </p:extLst>
          </p:nvPr>
        </p:nvGraphicFramePr>
        <p:xfrm>
          <a:off x="6062908" y="1613884"/>
          <a:ext cx="19526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444240" progId="Equation.DSMT4">
                  <p:embed/>
                </p:oleObj>
              </mc:Choice>
              <mc:Fallback>
                <p:oleObj name="Equation" r:id="rId4" imgW="825480" imgH="4442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62908" y="1613884"/>
                        <a:ext cx="195262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957969"/>
              </p:ext>
            </p:extLst>
          </p:nvPr>
        </p:nvGraphicFramePr>
        <p:xfrm>
          <a:off x="176213" y="2930525"/>
          <a:ext cx="11650662" cy="311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44640" imgH="990360" progId="Equation.DSMT4">
                  <p:embed/>
                </p:oleObj>
              </mc:Choice>
              <mc:Fallback>
                <p:oleObj name="Equation" r:id="rId6" imgW="3644640" imgH="9903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213" y="2930525"/>
                        <a:ext cx="11650662" cy="31162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830580"/>
              </p:ext>
            </p:extLst>
          </p:nvPr>
        </p:nvGraphicFramePr>
        <p:xfrm>
          <a:off x="9462349" y="1272281"/>
          <a:ext cx="22828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482400" progId="Equation.DSMT4">
                  <p:embed/>
                </p:oleObj>
              </mc:Choice>
              <mc:Fallback>
                <p:oleObj name="Equation" r:id="rId8" imgW="965160" imgH="48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62349" y="1272281"/>
                        <a:ext cx="22828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/>
              <p14:cNvContentPartPr/>
              <p14:nvPr/>
            </p14:nvContentPartPr>
            <p14:xfrm>
              <a:off x="1917000" y="880920"/>
              <a:ext cx="10001520" cy="57272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907640" y="871560"/>
                <a:ext cx="10020240" cy="5745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86081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29270"/>
              </p:ext>
            </p:extLst>
          </p:nvPr>
        </p:nvGraphicFramePr>
        <p:xfrm>
          <a:off x="2229028" y="2278622"/>
          <a:ext cx="8033037" cy="1997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482400" progId="Equation.DSMT4">
                  <p:embed/>
                </p:oleObj>
              </mc:Choice>
              <mc:Fallback>
                <p:oleObj name="Equation" r:id="rId2" imgW="1942920" imgH="48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9028" y="2278622"/>
                        <a:ext cx="8033037" cy="1997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960934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079" y="159063"/>
            <a:ext cx="10515600" cy="1325563"/>
          </a:xfrm>
        </p:spPr>
        <p:txBody>
          <a:bodyPr/>
          <a:lstStyle/>
          <a:p>
            <a:r>
              <a:rPr lang="en-US" b="1"/>
              <a:t>Problem 2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934516"/>
              </p:ext>
            </p:extLst>
          </p:nvPr>
        </p:nvGraphicFramePr>
        <p:xfrm>
          <a:off x="127325" y="1524654"/>
          <a:ext cx="11945937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55920" imgH="838080" progId="Equation.DSMT4">
                  <p:embed/>
                </p:oleObj>
              </mc:Choice>
              <mc:Fallback>
                <p:oleObj name="Equation" r:id="rId2" imgW="5155920" imgH="8380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7325" y="1524654"/>
                        <a:ext cx="11945937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4294" y="370535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294" y="1362994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2434518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079" y="159063"/>
            <a:ext cx="10515600" cy="1325563"/>
          </a:xfrm>
        </p:spPr>
        <p:txBody>
          <a:bodyPr/>
          <a:lstStyle/>
          <a:p>
            <a:r>
              <a:rPr lang="en-US" b="1"/>
              <a:t>Solution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377517"/>
              </p:ext>
            </p:extLst>
          </p:nvPr>
        </p:nvGraphicFramePr>
        <p:xfrm>
          <a:off x="3258355" y="298105"/>
          <a:ext cx="8849054" cy="1440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55920" imgH="838080" progId="Equation.DSMT4">
                  <p:embed/>
                </p:oleObj>
              </mc:Choice>
              <mc:Fallback>
                <p:oleObj name="Equation" r:id="rId2" imgW="5155920" imgH="8380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58355" y="298105"/>
                        <a:ext cx="8849054" cy="1440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648500"/>
              </p:ext>
            </p:extLst>
          </p:nvPr>
        </p:nvGraphicFramePr>
        <p:xfrm>
          <a:off x="3998577" y="2312863"/>
          <a:ext cx="3110561" cy="560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203040" progId="Equation.DSMT4">
                  <p:embed/>
                </p:oleObj>
              </mc:Choice>
              <mc:Fallback>
                <p:oleObj name="Equation" r:id="rId4" imgW="113004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8577" y="2312863"/>
                        <a:ext cx="3110561" cy="560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683116"/>
              </p:ext>
            </p:extLst>
          </p:nvPr>
        </p:nvGraphicFramePr>
        <p:xfrm>
          <a:off x="3914372" y="3111301"/>
          <a:ext cx="3400827" cy="95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393480" progId="Equation.DSMT4">
                  <p:embed/>
                </p:oleObj>
              </mc:Choice>
              <mc:Fallback>
                <p:oleObj name="Equation" r:id="rId6" imgW="140940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4372" y="3111301"/>
                        <a:ext cx="3400827" cy="952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729962"/>
              </p:ext>
            </p:extLst>
          </p:nvPr>
        </p:nvGraphicFramePr>
        <p:xfrm>
          <a:off x="3898184" y="4294724"/>
          <a:ext cx="342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393480" progId="Equation.DSMT4">
                  <p:embed/>
                </p:oleObj>
              </mc:Choice>
              <mc:Fallback>
                <p:oleObj name="Equation" r:id="rId8" imgW="142236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98184" y="4294724"/>
                        <a:ext cx="3429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7379594" y="3593206"/>
            <a:ext cx="3000778" cy="2575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0448111" y="3300818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/>
              <a:t>1</a:t>
            </a:r>
            <a:endParaRPr lang="en-IN" sz="320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821084"/>
              </p:ext>
            </p:extLst>
          </p:nvPr>
        </p:nvGraphicFramePr>
        <p:xfrm>
          <a:off x="2822083" y="5440363"/>
          <a:ext cx="64325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6880" imgH="393480" progId="Equation.DSMT4">
                  <p:embed/>
                </p:oleObj>
              </mc:Choice>
              <mc:Fallback>
                <p:oleObj name="Equation" r:id="rId10" imgW="266688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22083" y="5440363"/>
                        <a:ext cx="64325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7280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079" y="159063"/>
            <a:ext cx="10515600" cy="1325563"/>
          </a:xfrm>
        </p:spPr>
        <p:txBody>
          <a:bodyPr/>
          <a:lstStyle/>
          <a:p>
            <a:r>
              <a:rPr lang="en-US" b="1"/>
              <a:t>Solution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392414"/>
              </p:ext>
            </p:extLst>
          </p:nvPr>
        </p:nvGraphicFramePr>
        <p:xfrm>
          <a:off x="3258355" y="298105"/>
          <a:ext cx="8849054" cy="1440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55920" imgH="838080" progId="Equation.DSMT4">
                  <p:embed/>
                </p:oleObj>
              </mc:Choice>
              <mc:Fallback>
                <p:oleObj name="Equation" r:id="rId2" imgW="5155920" imgH="8380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58355" y="298105"/>
                        <a:ext cx="8849054" cy="1440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01730"/>
              </p:ext>
            </p:extLst>
          </p:nvPr>
        </p:nvGraphicFramePr>
        <p:xfrm>
          <a:off x="2079625" y="1865313"/>
          <a:ext cx="726916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320" imgH="520560" progId="Equation.DSMT4">
                  <p:embed/>
                </p:oleObj>
              </mc:Choice>
              <mc:Fallback>
                <p:oleObj name="Equation" r:id="rId4" imgW="2641320" imgH="5205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9625" y="1865313"/>
                        <a:ext cx="7269163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863690"/>
              </p:ext>
            </p:extLst>
          </p:nvPr>
        </p:nvGraphicFramePr>
        <p:xfrm>
          <a:off x="3341205" y="4062205"/>
          <a:ext cx="5021263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520560" progId="Equation.DSMT4">
                  <p:embed/>
                </p:oleObj>
              </mc:Choice>
              <mc:Fallback>
                <p:oleObj name="Equation" r:id="rId6" imgW="2082600" imgH="5205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1205" y="4062205"/>
                        <a:ext cx="5021263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07128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767960" y="53640"/>
              <a:ext cx="8528400" cy="6152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58600" y="44280"/>
                <a:ext cx="8547120" cy="617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98265017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IITP\Downloads\Evaporativecooling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1669775" y="-988182"/>
            <a:ext cx="9396625" cy="7846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5743752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079" y="159063"/>
            <a:ext cx="10515600" cy="1325563"/>
          </a:xfrm>
        </p:spPr>
        <p:txBody>
          <a:bodyPr/>
          <a:lstStyle/>
          <a:p>
            <a:r>
              <a:rPr lang="en-US" b="1"/>
              <a:t>Problem 3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05923"/>
              </p:ext>
            </p:extLst>
          </p:nvPr>
        </p:nvGraphicFramePr>
        <p:xfrm>
          <a:off x="231144" y="2043952"/>
          <a:ext cx="11738299" cy="87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46640" imgH="457200" progId="Equation.DSMT4">
                  <p:embed/>
                </p:oleObj>
              </mc:Choice>
              <mc:Fallback>
                <p:oleObj name="Equation" r:id="rId2" imgW="614664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1144" y="2043952"/>
                        <a:ext cx="11738299" cy="874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4294" y="370535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294" y="1362994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6436398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136" y="184821"/>
            <a:ext cx="10515600" cy="1325563"/>
          </a:xfrm>
        </p:spPr>
        <p:txBody>
          <a:bodyPr/>
          <a:lstStyle/>
          <a:p>
            <a:r>
              <a:rPr lang="en-US" b="1"/>
              <a:t>Solution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837777"/>
              </p:ext>
            </p:extLst>
          </p:nvPr>
        </p:nvGraphicFramePr>
        <p:xfrm>
          <a:off x="2962140" y="444804"/>
          <a:ext cx="8727916" cy="649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46640" imgH="457200" progId="Equation.DSMT4">
                  <p:embed/>
                </p:oleObj>
              </mc:Choice>
              <mc:Fallback>
                <p:oleObj name="Equation" r:id="rId2" imgW="614664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62140" y="444804"/>
                        <a:ext cx="8727916" cy="649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 descr="https://tse4.mm.bing.net/th?id=OIP.8akDLMkzDVMtEDfVkrpmdgAAAA&amp;pid=Api&amp;P=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53268" y="3806094"/>
            <a:ext cx="5887282" cy="2819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320898"/>
              </p:ext>
            </p:extLst>
          </p:nvPr>
        </p:nvGraphicFramePr>
        <p:xfrm>
          <a:off x="710440" y="2135975"/>
          <a:ext cx="4849812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520560" progId="Equation.DSMT4">
                  <p:embed/>
                </p:oleObj>
              </mc:Choice>
              <mc:Fallback>
                <p:oleObj name="Equation" r:id="rId5" imgW="1904760" imgH="5205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10440" y="2135975"/>
                        <a:ext cx="4849812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863849"/>
              </p:ext>
            </p:extLst>
          </p:nvPr>
        </p:nvGraphicFramePr>
        <p:xfrm>
          <a:off x="1398242" y="4311650"/>
          <a:ext cx="2719388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98242" y="4311650"/>
                        <a:ext cx="2719388" cy="13985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71686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56CC00-6802-9643-840A-06AD1C8DC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893352"/>
              </p:ext>
            </p:extLst>
          </p:nvPr>
        </p:nvGraphicFramePr>
        <p:xfrm>
          <a:off x="1746912" y="2863278"/>
          <a:ext cx="7971075" cy="148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266400" progId="Equation.DSMT4">
                  <p:embed/>
                </p:oleObj>
              </mc:Choice>
              <mc:Fallback>
                <p:oleObj name="Equation" r:id="rId2" imgW="1434960" imgH="26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46912" y="2863278"/>
                        <a:ext cx="7971075" cy="1483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91376BE-6C87-1D50-DD8C-3E670E5F46B8}"/>
              </a:ext>
            </a:extLst>
          </p:cNvPr>
          <p:cNvSpPr txBox="1"/>
          <p:nvPr/>
        </p:nvSpPr>
        <p:spPr>
          <a:xfrm>
            <a:off x="30397" y="4715205"/>
            <a:ext cx="634398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/>
              <a:t>Maxwell Boltzmann</a:t>
            </a:r>
          </a:p>
          <a:p>
            <a:r>
              <a:rPr lang="en-US" sz="6000"/>
              <a:t>distribution law</a:t>
            </a:r>
            <a:endParaRPr lang="en-IN" sz="6000"/>
          </a:p>
        </p:txBody>
      </p:sp>
      <p:sp>
        <p:nvSpPr>
          <p:cNvPr id="6" name="Half Frame 5">
            <a:extLst>
              <a:ext uri="{FF2B5EF4-FFF2-40B4-BE49-F238E27FC236}">
                <a16:creationId xmlns:a16="http://schemas.microsoft.com/office/drawing/2014/main" id="{DCC4011C-987F-30C0-3BAD-06E370927402}"/>
              </a:ext>
            </a:extLst>
          </p:cNvPr>
          <p:cNvSpPr/>
          <p:nvPr/>
        </p:nvSpPr>
        <p:spPr>
          <a:xfrm>
            <a:off x="905896" y="2538484"/>
            <a:ext cx="954156" cy="2265725"/>
          </a:xfrm>
          <a:prstGeom prst="halfFram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7" name="Half Frame 6">
            <a:extLst>
              <a:ext uri="{FF2B5EF4-FFF2-40B4-BE49-F238E27FC236}">
                <a16:creationId xmlns:a16="http://schemas.microsoft.com/office/drawing/2014/main" id="{41C9B522-4139-8726-C907-33625333C717}"/>
              </a:ext>
            </a:extLst>
          </p:cNvPr>
          <p:cNvSpPr/>
          <p:nvPr/>
        </p:nvSpPr>
        <p:spPr>
          <a:xfrm rot="10800000">
            <a:off x="9247610" y="2402005"/>
            <a:ext cx="954156" cy="2156543"/>
          </a:xfrm>
          <a:prstGeom prst="halfFra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C4ABB652-4CF9-5AA4-BE12-02609E826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886950"/>
              </p:ext>
            </p:extLst>
          </p:nvPr>
        </p:nvGraphicFramePr>
        <p:xfrm>
          <a:off x="30397" y="359692"/>
          <a:ext cx="12071855" cy="693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5720" imgH="203040" progId="Equation.DSMT4">
                  <p:embed/>
                </p:oleObj>
              </mc:Choice>
              <mc:Fallback>
                <p:oleObj name="Equation" r:id="rId4" imgW="355572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97" y="359692"/>
                        <a:ext cx="12071855" cy="69355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84777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6125619"/>
              </p:ext>
            </p:extLst>
          </p:nvPr>
        </p:nvGraphicFramePr>
        <p:xfrm>
          <a:off x="138541" y="156255"/>
          <a:ext cx="9827495" cy="6138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 dirty="0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L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L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3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4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351535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dhila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Aslam" &lt;2201ph01_adhil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aghel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31_adit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nil Ram" &lt;2201ph04_ani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nimesh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harma" &lt;2201ph05_anime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run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Mishra" &lt;2201ph06_arun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yush Gautam" &lt;2201ph07_ayu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hanchal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lani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09_chancha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Devansh Srivastava" &lt;2201ph33_devansh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erma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10_gaurav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162240" y="679320"/>
              <a:ext cx="425880" cy="5588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52880" y="669960"/>
                <a:ext cx="444600" cy="560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D37912D-AB8A-FCA9-C6F8-B4A1208B61A6}"/>
                  </a:ext>
                </a:extLst>
              </p14:cNvPr>
              <p14:cNvContentPartPr/>
              <p14:nvPr/>
            </p14:nvContentPartPr>
            <p14:xfrm>
              <a:off x="3879720" y="704880"/>
              <a:ext cx="1537200" cy="56520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D37912D-AB8A-FCA9-C6F8-B4A1208B61A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870360" y="695520"/>
                <a:ext cx="1555920" cy="5670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22798686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6697667"/>
              </p:ext>
            </p:extLst>
          </p:nvPr>
        </p:nvGraphicFramePr>
        <p:xfrm>
          <a:off x="138541" y="156255"/>
          <a:ext cx="9827495" cy="5874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 dirty="0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L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L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3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4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ourav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Jha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11_gourav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Jigyasa Agrawal" &lt;2201ph36_jigyas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ude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aik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18_mude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oluguri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21_pranitha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193920" y="762120"/>
              <a:ext cx="432360" cy="5264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84560" y="752760"/>
                <a:ext cx="451080" cy="528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F99C24D-31EB-8302-611A-0A812D6D9148}"/>
                  </a:ext>
                </a:extLst>
              </p14:cNvPr>
              <p14:cNvContentPartPr/>
              <p14:nvPr/>
            </p14:nvContentPartPr>
            <p14:xfrm>
              <a:off x="3924360" y="774720"/>
              <a:ext cx="330480" cy="52390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F99C24D-31EB-8302-611A-0A812D6D914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915000" y="765360"/>
                <a:ext cx="349200" cy="5257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92519594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1189327"/>
              </p:ext>
            </p:extLst>
          </p:nvPr>
        </p:nvGraphicFramePr>
        <p:xfrm>
          <a:off x="138541" y="156255"/>
          <a:ext cx="9827495" cy="5874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 dirty="0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L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L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3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4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emanandh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igamala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22_premanandh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Yepuri Subhash" &lt;2201ph30_yepuri@iitp.ac.in&gt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863272" y="6031131"/>
            <a:ext cx="4821382" cy="7527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/>
              <a:t>Attendance: 75% mandatory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3295800" y="692280"/>
              <a:ext cx="336600" cy="34927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286440" y="682920"/>
                <a:ext cx="355320" cy="351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CBD212C-EF51-A7D5-5AC4-B84E9292C41A}"/>
                  </a:ext>
                </a:extLst>
              </p14:cNvPr>
              <p14:cNvContentPartPr/>
              <p14:nvPr/>
            </p14:nvContentPartPr>
            <p14:xfrm>
              <a:off x="3994200" y="730080"/>
              <a:ext cx="305280" cy="37216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CBD212C-EF51-A7D5-5AC4-B84E9292C41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984840" y="720720"/>
                <a:ext cx="324000" cy="3740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13230607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258957"/>
            <a:ext cx="12192000" cy="559904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6" name="Title 1"/>
          <p:cNvSpPr txBox="1"/>
          <p:nvPr/>
        </p:nvSpPr>
        <p:spPr>
          <a:xfrm>
            <a:off x="2191286" y="2637288"/>
            <a:ext cx="10901862" cy="319366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defPPr>
              <a:defRPr lang="en-US"/>
            </a:defPPr>
            <a:lvl1pPr marL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6000" b="1" dirty="0">
              <a:solidFill>
                <a:schemeClr val="bg1"/>
              </a:solidFill>
              <a:latin typeface="Bahnschrift SemiBold Condensed" panose="020B0502040204020203" pitchFamily="34" charset="0"/>
            </a:endParaRPr>
          </a:p>
          <a:p>
            <a:endParaRPr lang="en-US" sz="6000" b="1" dirty="0">
              <a:solidFill>
                <a:schemeClr val="bg1"/>
              </a:solidFill>
              <a:latin typeface="Bahnschrift SemiBold Condensed" panose="020B0502040204020203" pitchFamily="34" charset="0"/>
            </a:endParaRPr>
          </a:p>
          <a:p>
            <a:endParaRPr lang="en-US" sz="6000" b="1" dirty="0">
              <a:solidFill>
                <a:schemeClr val="bg1"/>
              </a:solidFill>
              <a:latin typeface="Bahnschrift SemiBold Condensed" panose="020B0502040204020203" pitchFamily="34" charset="0"/>
            </a:endParaRPr>
          </a:p>
          <a:p>
            <a:r>
              <a:rPr lang="en-US" sz="6000" b="1" dirty="0">
                <a:solidFill>
                  <a:schemeClr val="bg1"/>
                </a:solidFill>
                <a:latin typeface="Bahnschrift SemiBold Condensed" panose="020B0502040204020203" pitchFamily="34" charset="0"/>
              </a:rPr>
              <a:t>             S2, L4, Tutorial 1</a:t>
            </a:r>
            <a:endParaRPr lang="en-IN" sz="6000" b="1" dirty="0">
              <a:solidFill>
                <a:schemeClr val="bg1"/>
              </a:solidFill>
              <a:latin typeface="Bahnschrift SemiBold Condensed" panose="020B0502040204020203" pitchFamily="34" charset="0"/>
            </a:endParaRPr>
          </a:p>
        </p:txBody>
      </p:sp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>
            <a:fillRect/>
          </a:stretch>
        </p:blipFill>
        <p:spPr>
          <a:xfrm>
            <a:off x="3118999" y="1258956"/>
            <a:ext cx="5954002" cy="3323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954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56CC00-6802-9643-840A-06AD1C8DC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46259"/>
              </p:ext>
            </p:extLst>
          </p:nvPr>
        </p:nvGraphicFramePr>
        <p:xfrm>
          <a:off x="1166191" y="2082644"/>
          <a:ext cx="9329531" cy="239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520560" progId="Equation.DSMT4">
                  <p:embed/>
                </p:oleObj>
              </mc:Choice>
              <mc:Fallback>
                <p:oleObj name="Equation" r:id="rId2" imgW="2031840" imgH="5205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6191" y="2082644"/>
                        <a:ext cx="9329531" cy="2394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91376BE-6C87-1D50-DD8C-3E670E5F46B8}"/>
              </a:ext>
            </a:extLst>
          </p:cNvPr>
          <p:cNvSpPr txBox="1"/>
          <p:nvPr/>
        </p:nvSpPr>
        <p:spPr>
          <a:xfrm>
            <a:off x="581079" y="5755950"/>
            <a:ext cx="109991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 dirty="0"/>
              <a:t>Maxwell Boltzmann speed distribution</a:t>
            </a:r>
            <a:endParaRPr lang="en-IN" sz="5400" dirty="0"/>
          </a:p>
        </p:txBody>
      </p:sp>
      <p:sp>
        <p:nvSpPr>
          <p:cNvPr id="6" name="Half Frame 5">
            <a:extLst>
              <a:ext uri="{FF2B5EF4-FFF2-40B4-BE49-F238E27FC236}">
                <a16:creationId xmlns:a16="http://schemas.microsoft.com/office/drawing/2014/main" id="{DCC4011C-987F-30C0-3BAD-06E370927402}"/>
              </a:ext>
            </a:extLst>
          </p:cNvPr>
          <p:cNvSpPr/>
          <p:nvPr/>
        </p:nvSpPr>
        <p:spPr>
          <a:xfrm>
            <a:off x="742122" y="1569767"/>
            <a:ext cx="954156" cy="3273287"/>
          </a:xfrm>
          <a:prstGeom prst="halfFram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7" name="Half Frame 6">
            <a:extLst>
              <a:ext uri="{FF2B5EF4-FFF2-40B4-BE49-F238E27FC236}">
                <a16:creationId xmlns:a16="http://schemas.microsoft.com/office/drawing/2014/main" id="{41C9B522-4139-8726-C907-33625333C717}"/>
              </a:ext>
            </a:extLst>
          </p:cNvPr>
          <p:cNvSpPr/>
          <p:nvPr/>
        </p:nvSpPr>
        <p:spPr>
          <a:xfrm rot="10800000">
            <a:off x="10071653" y="1643053"/>
            <a:ext cx="954156" cy="3273287"/>
          </a:xfrm>
          <a:prstGeom prst="halfFra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2" name="Left Brace 1">
            <a:extLst>
              <a:ext uri="{FF2B5EF4-FFF2-40B4-BE49-F238E27FC236}">
                <a16:creationId xmlns:a16="http://schemas.microsoft.com/office/drawing/2014/main" id="{B92FB5B5-3A93-332A-8866-C3408BA4521C}"/>
              </a:ext>
            </a:extLst>
          </p:cNvPr>
          <p:cNvSpPr/>
          <p:nvPr/>
        </p:nvSpPr>
        <p:spPr>
          <a:xfrm rot="16200000">
            <a:off x="5705997" y="1386371"/>
            <a:ext cx="1270337" cy="6188765"/>
          </a:xfrm>
          <a:prstGeom prst="leftBrace">
            <a:avLst>
              <a:gd name="adj1" fmla="val 8333"/>
              <a:gd name="adj2" fmla="val 50642"/>
            </a:avLst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E0EB33B3-2B5A-2C62-DF5D-2CCEA0E81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506054"/>
              </p:ext>
            </p:extLst>
          </p:nvPr>
        </p:nvGraphicFramePr>
        <p:xfrm>
          <a:off x="5932039" y="5177796"/>
          <a:ext cx="10302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2039" y="5177796"/>
                        <a:ext cx="1030288" cy="6238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B4A0E38-BD6C-FC0E-7E24-8547B0BDE195}"/>
              </a:ext>
            </a:extLst>
          </p:cNvPr>
          <p:cNvCxnSpPr/>
          <p:nvPr/>
        </p:nvCxnSpPr>
        <p:spPr>
          <a:xfrm>
            <a:off x="6962327" y="5486400"/>
            <a:ext cx="18238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C85B965F-A656-088F-084E-2EA05E341899}"/>
              </a:ext>
            </a:extLst>
          </p:cNvPr>
          <p:cNvSpPr txBox="1"/>
          <p:nvPr/>
        </p:nvSpPr>
        <p:spPr>
          <a:xfrm>
            <a:off x="8733182" y="5242972"/>
            <a:ext cx="2846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Distribution function</a:t>
            </a:r>
            <a:endParaRPr lang="en-IN" sz="2400" b="1"/>
          </a:p>
        </p:txBody>
      </p:sp>
    </p:spTree>
    <p:extLst>
      <p:ext uri="{BB962C8B-B14F-4D97-AF65-F5344CB8AC3E}">
        <p14:creationId xmlns:p14="http://schemas.microsoft.com/office/powerpoint/2010/main" val="31520668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3711" y="170237"/>
            <a:ext cx="10515600" cy="1325563"/>
          </a:xfrm>
        </p:spPr>
        <p:txBody>
          <a:bodyPr/>
          <a:lstStyle/>
          <a:p>
            <a:r>
              <a:rPr lang="en-US" b="1"/>
              <a:t>Problem 2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408683"/>
              </p:ext>
            </p:extLst>
          </p:nvPr>
        </p:nvGraphicFramePr>
        <p:xfrm>
          <a:off x="81128" y="1694329"/>
          <a:ext cx="12029744" cy="362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73720" imgH="1892160" progId="Equation.DSMT4">
                  <p:embed/>
                </p:oleObj>
              </mc:Choice>
              <mc:Fallback>
                <p:oleObj name="Equation" r:id="rId2" imgW="6273720" imgH="18921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128" y="1694329"/>
                        <a:ext cx="12029744" cy="3627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0" y="56582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1358619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AFBC995-287C-987F-1C9E-A73C3CBA1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581870"/>
              </p:ext>
            </p:extLst>
          </p:nvPr>
        </p:nvGraphicFramePr>
        <p:xfrm>
          <a:off x="407368" y="5689832"/>
          <a:ext cx="2211296" cy="1192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965160" progId="Equation.DSMT4">
                  <p:embed/>
                </p:oleObj>
              </mc:Choice>
              <mc:Fallback>
                <p:oleObj name="Equation" r:id="rId4" imgW="1790640" imgH="965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368" y="5689832"/>
                        <a:ext cx="2211296" cy="1192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F52388A-C69F-DDFF-A49E-E780C528F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988409"/>
              </p:ext>
            </p:extLst>
          </p:nvPr>
        </p:nvGraphicFramePr>
        <p:xfrm>
          <a:off x="6479151" y="5239115"/>
          <a:ext cx="1859038" cy="354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253800" progId="Equation.DSMT4">
                  <p:embed/>
                </p:oleObj>
              </mc:Choice>
              <mc:Fallback>
                <p:oleObj name="Equation" r:id="rId6" imgW="133344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79151" y="5239115"/>
                        <a:ext cx="1859038" cy="354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47A155E-DDE0-770F-F320-7BDEF9BB3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047325"/>
              </p:ext>
            </p:extLst>
          </p:nvPr>
        </p:nvGraphicFramePr>
        <p:xfrm>
          <a:off x="7234611" y="5994039"/>
          <a:ext cx="946533" cy="54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457200" progId="Equation.DSMT4">
                  <p:embed/>
                </p:oleObj>
              </mc:Choice>
              <mc:Fallback>
                <p:oleObj name="Equation" r:id="rId8" imgW="79992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4611" y="5994039"/>
                        <a:ext cx="946533" cy="540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0CCDFBC-C4E8-3D2E-76CC-A9990454D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749850"/>
              </p:ext>
            </p:extLst>
          </p:nvPr>
        </p:nvGraphicFramePr>
        <p:xfrm>
          <a:off x="9048328" y="5804804"/>
          <a:ext cx="2509672" cy="95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40" imgH="507960" progId="Equation.DSMT4">
                  <p:embed/>
                </p:oleObj>
              </mc:Choice>
              <mc:Fallback>
                <p:oleObj name="Equation" r:id="rId10" imgW="1333440" imgH="507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48328" y="5804804"/>
                        <a:ext cx="2509672" cy="95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3">
            <a:extLst>
              <a:ext uri="{FF2B5EF4-FFF2-40B4-BE49-F238E27FC236}">
                <a16:creationId xmlns:a16="http://schemas.microsoft.com/office/drawing/2014/main" id="{70B1AE92-E2A3-9B1F-FBB1-06FEE41D7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486464"/>
              </p:ext>
            </p:extLst>
          </p:nvPr>
        </p:nvGraphicFramePr>
        <p:xfrm>
          <a:off x="10488488" y="1505223"/>
          <a:ext cx="1339776" cy="1201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914400" progId="Equation.DSMT4">
                  <p:embed/>
                </p:oleObj>
              </mc:Choice>
              <mc:Fallback>
                <p:oleObj name="Equation" r:id="rId12" imgW="1002960" imgH="91440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id="{2307CE02-12AC-7E33-6625-05542FA164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88488" y="1505223"/>
                        <a:ext cx="1339776" cy="120139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3">
            <a:extLst>
              <a:ext uri="{FF2B5EF4-FFF2-40B4-BE49-F238E27FC236}">
                <a16:creationId xmlns:a16="http://schemas.microsoft.com/office/drawing/2014/main" id="{9291FAB3-1A57-F8F8-AE9B-4D408B328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74581"/>
              </p:ext>
            </p:extLst>
          </p:nvPr>
        </p:nvGraphicFramePr>
        <p:xfrm>
          <a:off x="9605963" y="2771775"/>
          <a:ext cx="22590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14320" imgH="914400" progId="Equation.DSMT4">
                  <p:embed/>
                </p:oleObj>
              </mc:Choice>
              <mc:Fallback>
                <p:oleObj name="Equation" r:id="rId14" imgW="1714320" imgH="91440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id="{125E8239-0258-1105-B89A-F4A24988C0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605963" y="2771775"/>
                        <a:ext cx="2259012" cy="11811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3019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6.0.19"/>
  <p:tag name="AS_OS" val="Unix 5.15.0.1038"/>
  <p:tag name="AS_RELEASE_DATE" val="2023.06.14"/>
  <p:tag name="AS_TITLE" val="Aspose.Slides for .NET Standard 2.0"/>
  <p:tag name="AS_VERSION" val="23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%20Ｐゴシック"/>
        <a:font script="Hang" typeface="맑은%20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%20Ｐゴシック"/>
        <a:font script="Hang" typeface="맑은%20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Calibri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Calibri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Calibri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Calibri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41</TotalTime>
  <Words>710</Words>
  <Application>Microsoft Office PowerPoint</Application>
  <PresentationFormat>Widescreen</PresentationFormat>
  <Paragraphs>126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Arial</vt:lpstr>
      <vt:lpstr>Bahnschrift SemiBold Condensed</vt:lpstr>
      <vt:lpstr>Calibri</vt:lpstr>
      <vt:lpstr>Calibri Light</vt:lpstr>
      <vt:lpstr>Office Theme</vt:lpstr>
      <vt:lpstr>Office Theme</vt:lpstr>
      <vt:lpstr>Office Theme</vt:lpstr>
      <vt:lpstr>Office Them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em 2</vt:lpstr>
      <vt:lpstr>(a) Complete Analysis of distribution function</vt:lpstr>
      <vt:lpstr>Complete Analysis of distribution function</vt:lpstr>
      <vt:lpstr>(b) With temperature</vt:lpstr>
      <vt:lpstr>(c) Most Probable speed</vt:lpstr>
      <vt:lpstr>Complete Analysis of distribution function</vt:lpstr>
      <vt:lpstr>Average  speed</vt:lpstr>
      <vt:lpstr>(e) A comparison</vt:lpstr>
      <vt:lpstr>Problem 3</vt:lpstr>
      <vt:lpstr>Solution:</vt:lpstr>
      <vt:lpstr>Solution:</vt:lpstr>
      <vt:lpstr>Problem 1</vt:lpstr>
      <vt:lpstr>Solution</vt:lpstr>
      <vt:lpstr>PowerPoint Presentation</vt:lpstr>
      <vt:lpstr>Problem 2</vt:lpstr>
      <vt:lpstr>Solution</vt:lpstr>
      <vt:lpstr>Solution</vt:lpstr>
      <vt:lpstr>PowerPoint Presentation</vt:lpstr>
      <vt:lpstr>PowerPoint Presentation</vt:lpstr>
      <vt:lpstr>Problem 3</vt:lpstr>
      <vt:lpstr>Solu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RAGHAVAN EASWARAN</cp:lastModifiedBy>
  <cp:revision>8</cp:revision>
  <cp:lastPrinted>2023-08-01T12:29:33Z</cp:lastPrinted>
  <dcterms:created xsi:type="dcterms:W3CDTF">2023-08-01T12:29:33Z</dcterms:created>
  <dcterms:modified xsi:type="dcterms:W3CDTF">2023-08-03T08:05:07Z</dcterms:modified>
</cp:coreProperties>
</file>